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268FF">
        <w:rPr>
          <w:rFonts w:ascii="Arial" w:hAnsi="Arial" w:cs="Arial"/>
          <w:sz w:val="24"/>
          <w:szCs w:val="24"/>
          <w:shd w:val="clear" w:color="auto" w:fill="FFFFFF"/>
        </w:rPr>
        <w:t>de la Torre, 2009</w:t>
      </w:r>
      <w:commentRangeEnd w:id="2"/>
      <w:r w:rsidR="00211257">
        <w:rPr>
          <w:rStyle w:val="Refdecomentario"/>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268FF">
        <w:rPr>
          <w:rFonts w:ascii="Arial" w:hAnsi="Arial" w:cs="Arial"/>
          <w:sz w:val="24"/>
          <w:szCs w:val="24"/>
          <w:shd w:val="clear" w:color="auto" w:fill="FFFFFF"/>
        </w:rPr>
        <w:t>INEE, 201</w:t>
      </w:r>
      <w:r w:rsidR="00F93577" w:rsidRPr="00D268FF">
        <w:rPr>
          <w:rFonts w:ascii="Arial" w:hAnsi="Arial" w:cs="Arial"/>
          <w:sz w:val="24"/>
          <w:szCs w:val="24"/>
          <w:shd w:val="clear" w:color="auto" w:fill="FFFFFF"/>
        </w:rPr>
        <w:t>7</w:t>
      </w:r>
      <w:commentRangeEnd w:id="3"/>
      <w:r w:rsidR="0068004F" w:rsidRPr="00D268FF">
        <w:rPr>
          <w:rStyle w:val="Refdecomentario"/>
          <w:rFonts w:ascii="Arial" w:hAnsi="Arial" w:cs="Arial"/>
          <w:sz w:val="24"/>
          <w:szCs w:val="24"/>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772135C4" w:rsidR="0082219B" w:rsidRPr="00211257"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211257">
        <w:rPr>
          <w:rFonts w:ascii="Arial" w:hAnsi="Arial" w:cs="Arial"/>
          <w:sz w:val="24"/>
          <w:szCs w:val="24"/>
        </w:rPr>
        <w:t xml:space="preserve">Cohen, (2019), </w:t>
      </w:r>
      <w:commentRangeEnd w:id="4"/>
      <w:r w:rsidR="00211257">
        <w:rPr>
          <w:rStyle w:val="Refdecomentario"/>
        </w:rPr>
        <w:commentReference w:id="4"/>
      </w:r>
      <w:commentRangeStart w:id="5"/>
      <w:r w:rsidR="00CE1129">
        <w:rPr>
          <w:rFonts w:ascii="Arial" w:hAnsi="Arial" w:cs="Arial"/>
          <w:sz w:val="24"/>
          <w:szCs w:val="24"/>
        </w:rPr>
        <w:t xml:space="preserve">Ferrara, Lai, Reilly, Nichols, </w:t>
      </w:r>
      <w:r w:rsidR="00350C40" w:rsidRPr="00211257">
        <w:rPr>
          <w:rFonts w:ascii="Arial" w:hAnsi="Arial" w:cs="Arial"/>
          <w:sz w:val="24"/>
          <w:szCs w:val="24"/>
        </w:rPr>
        <w:t>Rupp y Leighton</w:t>
      </w:r>
      <w:r w:rsidR="00A42FFF" w:rsidRPr="00211257">
        <w:rPr>
          <w:rFonts w:ascii="Arial" w:hAnsi="Arial" w:cs="Arial"/>
          <w:sz w:val="24"/>
          <w:szCs w:val="24"/>
        </w:rPr>
        <w:t xml:space="preserve">, (2017), </w:t>
      </w:r>
      <w:commentRangeEnd w:id="5"/>
      <w:r w:rsidR="00CE1129">
        <w:rPr>
          <w:rStyle w:val="Refdecomentario"/>
        </w:rPr>
        <w:commentReference w:id="5"/>
      </w:r>
      <w:r w:rsidR="00A42FFF" w:rsidRPr="00211257">
        <w:rPr>
          <w:rFonts w:ascii="Arial" w:hAnsi="Arial" w:cs="Arial"/>
          <w:sz w:val="24"/>
          <w:szCs w:val="24"/>
        </w:rPr>
        <w:t>o a</w:t>
      </w:r>
      <w:r w:rsidR="00350C40" w:rsidRPr="00211257">
        <w:rPr>
          <w:rFonts w:ascii="Arial" w:hAnsi="Arial" w:cs="Arial"/>
          <w:sz w:val="24"/>
          <w:szCs w:val="24"/>
        </w:rPr>
        <w:t xml:space="preserve"> </w:t>
      </w:r>
      <w:commentRangeStart w:id="6"/>
      <w:r w:rsidR="00350C40" w:rsidRPr="00211257">
        <w:rPr>
          <w:rFonts w:ascii="Arial" w:hAnsi="Arial" w:cs="Arial"/>
          <w:sz w:val="24"/>
          <w:szCs w:val="24"/>
        </w:rPr>
        <w:t xml:space="preserve">van der Linden, </w:t>
      </w:r>
      <w:r w:rsidR="00A42FFF" w:rsidRPr="00211257">
        <w:rPr>
          <w:rFonts w:ascii="Arial" w:hAnsi="Arial" w:cs="Arial"/>
          <w:sz w:val="24"/>
          <w:szCs w:val="24"/>
        </w:rPr>
        <w:t>(</w:t>
      </w:r>
      <w:r w:rsidR="00350C40" w:rsidRPr="00211257">
        <w:rPr>
          <w:rFonts w:ascii="Arial" w:hAnsi="Arial" w:cs="Arial"/>
          <w:sz w:val="24"/>
          <w:szCs w:val="24"/>
        </w:rPr>
        <w:t>2016</w:t>
      </w:r>
      <w:commentRangeEnd w:id="6"/>
      <w:r w:rsidR="00350C40" w:rsidRPr="00D268FF">
        <w:rPr>
          <w:rStyle w:val="Refdecomentario"/>
          <w:rFonts w:ascii="Arial" w:hAnsi="Arial" w:cs="Arial"/>
          <w:sz w:val="24"/>
          <w:szCs w:val="24"/>
        </w:rPr>
        <w:commentReference w:id="6"/>
      </w:r>
      <w:r w:rsidR="00866E14" w:rsidRPr="00211257">
        <w:rPr>
          <w:rFonts w:ascii="Arial" w:hAnsi="Arial" w:cs="Arial"/>
          <w:sz w:val="24"/>
          <w:szCs w:val="24"/>
        </w:rPr>
        <w:t>)</w:t>
      </w:r>
      <w:r w:rsidR="009E0580" w:rsidRPr="00211257">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r w:rsidR="00226ADD" w:rsidRPr="00D268FF">
        <w:rPr>
          <w:rFonts w:ascii="Arial" w:hAnsi="Arial" w:cs="Arial"/>
          <w:sz w:val="24"/>
          <w:szCs w:val="24"/>
        </w:rPr>
        <w:t>Templin y Henson, 2006</w:t>
      </w:r>
      <w:commentRangeEnd w:id="7"/>
      <w:r w:rsidR="00A54A4A" w:rsidRPr="00D268FF">
        <w:rPr>
          <w:rStyle w:val="Refdecomentario"/>
          <w:rFonts w:ascii="Arial" w:hAnsi="Arial" w:cs="Arial"/>
          <w:sz w:val="24"/>
          <w:szCs w:val="24"/>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r w:rsidRPr="00D268FF">
        <w:rPr>
          <w:rFonts w:ascii="Arial" w:hAnsi="Arial" w:cs="Arial"/>
          <w:sz w:val="24"/>
          <w:szCs w:val="24"/>
        </w:rPr>
        <w:t>Chudowsky y Pe</w:t>
      </w:r>
      <w:r w:rsidR="000C0BFA" w:rsidRPr="00D268FF">
        <w:rPr>
          <w:rFonts w:ascii="Arial" w:hAnsi="Arial" w:cs="Arial"/>
          <w:sz w:val="24"/>
          <w:szCs w:val="24"/>
        </w:rPr>
        <w:t>llegrino, 2003</w:t>
      </w:r>
      <w:commentRangeEnd w:id="8"/>
      <w:r w:rsidR="009253A5" w:rsidRPr="00D268FF">
        <w:rPr>
          <w:rStyle w:val="Refdecomentario"/>
          <w:rFonts w:ascii="Arial" w:hAnsi="Arial" w:cs="Arial"/>
          <w:sz w:val="24"/>
          <w:szCs w:val="24"/>
        </w:rPr>
        <w:commentReference w:id="8"/>
      </w:r>
      <w:r w:rsidR="000C0BFA" w:rsidRPr="00D268FF">
        <w:rPr>
          <w:rFonts w:ascii="Arial" w:hAnsi="Arial" w:cs="Arial"/>
          <w:sz w:val="24"/>
          <w:szCs w:val="24"/>
        </w:rPr>
        <w:t xml:space="preserve">; </w:t>
      </w:r>
      <w:commentRangeStart w:id="9"/>
      <w:r w:rsidR="000C0BFA" w:rsidRPr="00D268FF">
        <w:rPr>
          <w:rFonts w:ascii="Arial" w:hAnsi="Arial" w:cs="Arial"/>
          <w:sz w:val="24"/>
          <w:szCs w:val="24"/>
        </w:rPr>
        <w:t>Shepard, 2000</w:t>
      </w:r>
      <w:commentRangeEnd w:id="9"/>
      <w:r w:rsidR="00055F5A" w:rsidRPr="00D268FF">
        <w:rPr>
          <w:rStyle w:val="Refdecomentario"/>
          <w:rFonts w:ascii="Arial" w:hAnsi="Arial" w:cs="Arial"/>
          <w:sz w:val="24"/>
          <w:szCs w:val="24"/>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w:t>
      </w:r>
      <w:r w:rsidR="00F75873" w:rsidRPr="00D268FF">
        <w:rPr>
          <w:rFonts w:ascii="Arial" w:hAnsi="Arial" w:cs="Arial"/>
          <w:sz w:val="24"/>
          <w:szCs w:val="24"/>
        </w:rPr>
        <w:lastRenderedPageBreak/>
        <w:t>“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r w:rsidR="004A182B" w:rsidRPr="00D268FF">
        <w:rPr>
          <w:rFonts w:ascii="Arial" w:hAnsi="Arial" w:cs="Arial"/>
          <w:sz w:val="24"/>
          <w:szCs w:val="24"/>
        </w:rPr>
        <w:t>Rupp, Templin y Henson, 2010</w:t>
      </w:r>
      <w:commentRangeEnd w:id="10"/>
      <w:r w:rsidR="009253A5" w:rsidRPr="00D268FF">
        <w:rPr>
          <w:rStyle w:val="Refdecomentario"/>
          <w:rFonts w:ascii="Arial" w:hAnsi="Arial" w:cs="Arial"/>
          <w:sz w:val="24"/>
          <w:szCs w:val="24"/>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4C0D0E09"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r w:rsidR="004A182B" w:rsidRPr="00D268FF">
        <w:rPr>
          <w:rFonts w:ascii="Arial" w:hAnsi="Arial" w:cs="Arial"/>
          <w:sz w:val="24"/>
          <w:szCs w:val="24"/>
        </w:rPr>
        <w:t>Junker &amp; Sijtsma, 2001</w:t>
      </w:r>
      <w:commentRangeEnd w:id="11"/>
      <w:r w:rsidR="00167315" w:rsidRPr="00D268FF">
        <w:rPr>
          <w:rStyle w:val="Refdecomentario"/>
          <w:rFonts w:ascii="Arial" w:hAnsi="Arial" w:cs="Arial"/>
          <w:sz w:val="24"/>
          <w:szCs w:val="24"/>
        </w:rPr>
        <w:commentReference w:id="11"/>
      </w:r>
      <w:r w:rsidR="006937DC" w:rsidRPr="00D268FF">
        <w:rPr>
          <w:rFonts w:ascii="Arial" w:hAnsi="Arial" w:cs="Arial"/>
          <w:sz w:val="24"/>
          <w:szCs w:val="24"/>
        </w:rPr>
        <w:t xml:space="preserve">; de la Torre, 2009) y su variante disyuntiva, el modelo </w:t>
      </w:r>
      <w:r w:rsidR="004A182B" w:rsidRPr="00D268FF">
        <w:rPr>
          <w:rFonts w:ascii="Arial" w:hAnsi="Arial" w:cs="Arial"/>
          <w:sz w:val="24"/>
          <w:szCs w:val="24"/>
        </w:rPr>
        <w:t xml:space="preserve">DINO (entrada determinística, ruidosa "o" puerta; Templin y Henson, 2006), y el A-CDM (CDM aditivo; </w:t>
      </w:r>
      <w:commentRangeStart w:id="12"/>
      <w:r w:rsidR="004A182B" w:rsidRPr="00D268FF">
        <w:rPr>
          <w:rFonts w:ascii="Arial" w:hAnsi="Arial" w:cs="Arial"/>
          <w:sz w:val="24"/>
          <w:szCs w:val="24"/>
        </w:rPr>
        <w:t>de la Torre, 2011</w:t>
      </w:r>
      <w:commentRangeEnd w:id="12"/>
      <w:r w:rsidR="00CE1129">
        <w:rPr>
          <w:rStyle w:val="Refdecomentario"/>
        </w:rPr>
        <w:commentReference w:id="12"/>
      </w:r>
      <w:r w:rsidR="004A182B" w:rsidRPr="00D268FF">
        <w:rPr>
          <w:rFonts w:ascii="Arial" w:hAnsi="Arial" w:cs="Arial"/>
          <w:sz w:val="24"/>
          <w:szCs w:val="24"/>
        </w:rPr>
        <w:t xml:space="preserve">). Según Rupp, Templin y Henson, (2010), otros CDM bien conocidos son el modelo NIDA (determinista de entrada ruidosa y; Junker y Sijtsma, 2001, </w:t>
      </w:r>
      <w:commentRangeStart w:id="13"/>
      <w:r w:rsidR="004A182B" w:rsidRPr="00D268FF">
        <w:rPr>
          <w:rFonts w:ascii="Arial" w:hAnsi="Arial" w:cs="Arial"/>
          <w:sz w:val="24"/>
          <w:szCs w:val="24"/>
        </w:rPr>
        <w:t>Maris, 1999</w:t>
      </w:r>
      <w:commentRangeEnd w:id="13"/>
      <w:r w:rsidR="00E455E1" w:rsidRPr="00D268FF">
        <w:rPr>
          <w:rStyle w:val="Refdecomentario"/>
          <w:rFonts w:ascii="Arial" w:hAnsi="Arial" w:cs="Arial"/>
          <w:sz w:val="24"/>
          <w:szCs w:val="24"/>
        </w:rPr>
        <w:commentReference w:id="13"/>
      </w:r>
      <w:r w:rsidR="004A182B" w:rsidRPr="00D268FF">
        <w:rPr>
          <w:rFonts w:ascii="Arial" w:hAnsi="Arial" w:cs="Arial"/>
          <w:sz w:val="24"/>
          <w:szCs w:val="24"/>
        </w:rPr>
        <w:t xml:space="preserve">), el NIDO (determinista de entrada ruidosa o, Templin, Henson, y Douglas, 2006), y el R-RUM (modelo unificado de reparación reducida; </w:t>
      </w:r>
      <w:commentRangeStart w:id="14"/>
      <w:r w:rsidR="004A182B" w:rsidRPr="00D268FF">
        <w:rPr>
          <w:rFonts w:ascii="Arial" w:hAnsi="Arial" w:cs="Arial"/>
          <w:sz w:val="24"/>
          <w:szCs w:val="24"/>
        </w:rPr>
        <w:t>Hartz, 2002</w:t>
      </w:r>
      <w:commentRangeEnd w:id="14"/>
      <w:r w:rsidR="00E455E1" w:rsidRPr="00D268FF">
        <w:rPr>
          <w:rStyle w:val="Refdecomentario"/>
          <w:rFonts w:ascii="Arial" w:hAnsi="Arial" w:cs="Arial"/>
          <w:sz w:val="24"/>
          <w:szCs w:val="24"/>
        </w:rPr>
        <w:commentReference w:id="14"/>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Henson, Templin &amp; Willse, 2009; von Davier, 2005)</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l modelo G-DINA (DINA generalizada; de la Tor</w:t>
      </w:r>
      <w:r w:rsidR="00C86609" w:rsidRPr="00D268FF">
        <w:rPr>
          <w:rFonts w:ascii="Arial" w:hAnsi="Arial" w:cs="Arial"/>
          <w:sz w:val="24"/>
          <w:szCs w:val="24"/>
        </w:rPr>
        <w:t>re, 2011), el modelo de diagnóstico cognitivo</w:t>
      </w:r>
      <w:r w:rsidR="004A182B" w:rsidRPr="00D268FF">
        <w:rPr>
          <w:rFonts w:ascii="Arial" w:hAnsi="Arial" w:cs="Arial"/>
          <w:sz w:val="24"/>
          <w:szCs w:val="24"/>
        </w:rPr>
        <w:t xml:space="preserve"> log-lineal (LCDM; </w:t>
      </w:r>
      <w:commentRangeStart w:id="15"/>
      <w:r w:rsidR="004A182B" w:rsidRPr="00D268FF">
        <w:rPr>
          <w:rFonts w:ascii="Arial" w:hAnsi="Arial" w:cs="Arial"/>
          <w:sz w:val="24"/>
          <w:szCs w:val="24"/>
        </w:rPr>
        <w:t>Henson, Templin y Willse, 2009</w:t>
      </w:r>
      <w:commentRangeEnd w:id="15"/>
      <w:r w:rsidR="00167315" w:rsidRPr="00D268FF">
        <w:rPr>
          <w:rStyle w:val="Refdecomentario"/>
          <w:rFonts w:ascii="Arial" w:hAnsi="Arial" w:cs="Arial"/>
          <w:sz w:val="24"/>
          <w:szCs w:val="24"/>
        </w:rPr>
        <w:commentReference w:id="15"/>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von Davier , 2005).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3038BDE9" w14:textId="77777777" w:rsidR="00254D71" w:rsidRPr="00D268FF" w:rsidRDefault="00254D71" w:rsidP="00D268FF">
      <w:pPr>
        <w:spacing w:line="360" w:lineRule="auto"/>
        <w:jc w:val="both"/>
        <w:rPr>
          <w:rFonts w:ascii="Arial" w:hAnsi="Arial" w:cs="Arial"/>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t xml:space="preserve">Acerca del </w:t>
      </w:r>
      <w:r w:rsidR="00C20A7C" w:rsidRPr="00D268FF">
        <w:rPr>
          <w:rFonts w:ascii="Arial" w:hAnsi="Arial" w:cs="Arial"/>
          <w:b/>
          <w:sz w:val="24"/>
          <w:szCs w:val="24"/>
        </w:rPr>
        <w:t>Modelo DINA</w:t>
      </w:r>
    </w:p>
    <w:p w14:paraId="6F04E049" w14:textId="459CE127"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lastRenderedPageBreak/>
        <w:t>El modelo DINA constituye uno de los modelos más sencillos dentro de la familia de los CDMs</w:t>
      </w:r>
      <w:r w:rsidR="00263A82" w:rsidRPr="00D268FF">
        <w:rPr>
          <w:rFonts w:ascii="Arial" w:hAnsi="Arial" w:cs="Arial"/>
          <w:sz w:val="24"/>
          <w:szCs w:val="24"/>
        </w:rPr>
        <w:t xml:space="preserve"> (Junker y Sijtsma, 2001)</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975872"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975872"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975872"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975872"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975872"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D268FF">
      <w:pPr>
        <w:spacing w:line="360" w:lineRule="auto"/>
        <w:jc w:val="both"/>
        <w:rPr>
          <w:rFonts w:ascii="Arial" w:hAnsi="Arial" w:cs="Arial"/>
          <w:b/>
          <w:sz w:val="24"/>
          <w:szCs w:val="24"/>
        </w:rPr>
      </w:pPr>
      <w:r w:rsidRPr="00D268FF">
        <w:rPr>
          <w:rFonts w:ascii="Arial" w:hAnsi="Arial" w:cs="Arial"/>
          <w:b/>
          <w:sz w:val="24"/>
          <w:szCs w:val="24"/>
        </w:rPr>
        <w:t xml:space="preserve">Acerca de la Prueba de Matemáticas para Primaria (06) del PLANEA ELCE 2015 </w:t>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 xml:space="preserve">en términos del logro de </w:t>
      </w:r>
      <w:r w:rsidR="009A207D" w:rsidRPr="00D268FF">
        <w:lastRenderedPageBreak/>
        <w:t>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Martínez-Rizo, 2015).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INEE, 2015).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primaria. Se realizaron estudios cognitivos para identificar las habilidades cognitivas </w:t>
      </w:r>
      <w:r w:rsidR="0079413B">
        <w:rPr>
          <w:rFonts w:ascii="Arial" w:hAnsi="Arial" w:cs="Arial"/>
          <w:sz w:val="24"/>
          <w:szCs w:val="24"/>
        </w:rPr>
        <w:lastRenderedPageBreak/>
        <w:t>requeridas por los distinto</w:t>
      </w:r>
      <w:r w:rsidR="00267A28">
        <w:rPr>
          <w:rFonts w:ascii="Arial" w:hAnsi="Arial" w:cs="Arial"/>
          <w:sz w:val="24"/>
          <w:szCs w:val="24"/>
        </w:rPr>
        <w:t>s ítems que conforman la prueba, mediante la aplicación de técnicas de retrofitting.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752F6E6A"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w:t>
      </w:r>
      <w:commentRangeStart w:id="16"/>
      <w:r w:rsidR="003559E9" w:rsidRPr="00D268FF">
        <w:rPr>
          <w:rFonts w:ascii="Arial" w:hAnsi="Arial" w:cs="Arial"/>
          <w:sz w:val="24"/>
          <w:szCs w:val="24"/>
        </w:rPr>
        <w:t>Embretson (1994</w:t>
      </w:r>
      <w:commentRangeEnd w:id="16"/>
      <w:r w:rsidR="00CE1129">
        <w:rPr>
          <w:rStyle w:val="Refdecomentario"/>
        </w:rPr>
        <w:commentReference w:id="16"/>
      </w:r>
      <w:r w:rsidR="003559E9" w:rsidRPr="00D268FF">
        <w:rPr>
          <w:rFonts w:ascii="Arial" w:hAnsi="Arial" w:cs="Arial"/>
          <w:sz w:val="24"/>
          <w:szCs w:val="24"/>
        </w:rPr>
        <w:t xml:space="preserve">), 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Bejar, 2002, 2010, Gorin y Embretson, 2013 y Messick, 1989b),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D268FF">
        <w:rPr>
          <w:rFonts w:ascii="Arial" w:hAnsi="Arial" w:cs="Arial"/>
          <w:sz w:val="24"/>
          <w:szCs w:val="24"/>
          <w:lang w:eastAsia="es-MX"/>
        </w:rPr>
        <w:t xml:space="preserve">Brown y Burton, 1978; Chen y Macdonald, 2011; Gierl et al., 2009; Ma, Çetin y Green, 2009; </w:t>
      </w:r>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r w:rsidR="00D143EA" w:rsidRPr="00D268FF">
        <w:rPr>
          <w:rFonts w:ascii="Arial" w:hAnsi="Arial" w:cs="Arial"/>
          <w:sz w:val="24"/>
          <w:szCs w:val="24"/>
          <w:lang w:eastAsia="es-MX"/>
        </w:rPr>
        <w:t xml:space="preserve"> Revuelta y Ponsoda, 1998; Romero, Ponsoda y Ximénez, 2008).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Rupp, Templin y Henson (2010)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69324C72"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s y</w:t>
      </w:r>
      <w:r w:rsidRPr="00D268FF">
        <w:rPr>
          <w:rFonts w:ascii="Arial" w:hAnsi="Arial" w:cs="Arial"/>
          <w:sz w:val="24"/>
          <w:szCs w:val="24"/>
        </w:rPr>
        <w:t xml:space="preserve"> la guía del maestro del plan de estudios 2011</w:t>
      </w:r>
      <w:r w:rsidRPr="00D268FF">
        <w:rPr>
          <w:rStyle w:val="Refdenotaalpie"/>
          <w:rFonts w:ascii="Arial" w:hAnsi="Arial" w:cs="Arial"/>
          <w:sz w:val="24"/>
          <w:szCs w:val="24"/>
        </w:rPr>
        <w:footnoteReference w:id="1"/>
      </w:r>
      <w:r w:rsidRPr="00D268FF">
        <w:rPr>
          <w:rFonts w:ascii="Arial" w:hAnsi="Arial" w:cs="Arial"/>
          <w:sz w:val="24"/>
          <w:szCs w:val="24"/>
        </w:rPr>
        <w:t xml:space="preserve">. </w:t>
      </w:r>
      <w:r w:rsidR="00723A3D" w:rsidRPr="00D268FF">
        <w:rPr>
          <w:rFonts w:ascii="Arial" w:hAnsi="Arial" w:cs="Arial"/>
          <w:sz w:val="24"/>
          <w:szCs w:val="24"/>
        </w:rPr>
        <w:t>La Figura 1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17" w:name="_Toc506915319"/>
      <w:bookmarkStart w:id="18" w:name="_Toc507056966"/>
      <w:r w:rsidRPr="00D268FF">
        <w:rPr>
          <w:rFonts w:cs="Arial"/>
          <w:i/>
          <w:noProof w:val="0"/>
          <w:lang w:val="es-MX"/>
        </w:rPr>
        <w:t>Figura 1</w:t>
      </w:r>
      <w:r w:rsidRPr="00D268FF">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Pérez-Morán, 2014).</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19" w:name="_Toc506915086"/>
      <w:bookmarkStart w:id="20" w:name="_Toc507056947"/>
      <w:r w:rsidRPr="00D268FF">
        <w:rPr>
          <w:rFonts w:cs="Arial"/>
          <w:b/>
          <w:lang w:val="es-MX"/>
        </w:rPr>
        <w:t>Tabla 1</w:t>
      </w:r>
      <w:r w:rsidR="009B7779" w:rsidRPr="00D268FF">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Finalment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y para minimizar la varianza irrelevante del constructo originada por problemas en el diseño, formato y sesgos culturales presentes en los ítems (Haladyna, Downing,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4157E5FE"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Snow y</w:t>
      </w:r>
      <w:r w:rsidR="00522418" w:rsidRPr="00D268FF">
        <w:rPr>
          <w:rFonts w:ascii="Arial" w:hAnsi="Arial" w:cs="Arial"/>
          <w:sz w:val="24"/>
          <w:szCs w:val="24"/>
          <w:lang w:eastAsia="es-MX"/>
        </w:rPr>
        <w:t xml:space="preserve"> Lohman, 1989; Sternberg, 1977)</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Fredericksen, 1980; Posner, 1978; Posner y Rogers, 1978).</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Leighton (2009)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los protocolos verbales fueron elaborados a partir de las recomendaciones de Ericsson y Simon (1984, 1993),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TechSmith, 2008)</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23" w:name="_Toc506915321"/>
      <w:bookmarkStart w:id="24" w:name="_Toc507056968"/>
      <w:r w:rsidR="00F53C40">
        <w:rPr>
          <w:i/>
        </w:rPr>
        <w:br/>
      </w:r>
      <w:r w:rsidR="00D143EA" w:rsidRPr="00D268FF">
        <w:rPr>
          <w:i/>
        </w:rPr>
        <w:t xml:space="preserve">Figura </w:t>
      </w:r>
      <w:r w:rsidR="005E32AA" w:rsidRPr="00D268FF">
        <w:rPr>
          <w:i/>
        </w:rPr>
        <w:t>2</w:t>
      </w:r>
      <w:r w:rsidR="00D143EA" w:rsidRPr="00D268FF">
        <w:t xml:space="preserve">. Diagrama del modelo de </w:t>
      </w:r>
      <w:r w:rsidRPr="00D268FF">
        <w:t>u</w:t>
      </w:r>
      <w:r w:rsidR="00D143EA" w:rsidRPr="00D268FF">
        <w:t>n proceso de respuesta erróneo subyacente al ítem PMA01 de PLANEA ELCE 06 de Matemáticas</w:t>
      </w:r>
      <w:bookmarkEnd w:id="23"/>
      <w:bookmarkEnd w:id="2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Rupp, Templin, y Henson, 2010)</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25" w:name="_Toc346562904"/>
      <w:bookmarkStart w:id="26" w:name="_Toc346563596"/>
      <w:bookmarkEnd w:id="21"/>
      <w:bookmarkEnd w:id="22"/>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433D1F58"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Ihaka, R. y Gentleman, R., 1996)</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5pt;height:42.75pt" o:ole="">
            <v:imagedata r:id="rId12" o:title=""/>
          </v:shape>
          <o:OLEObject Type="Embed" ProgID="Equation.DSMT4" ShapeID="_x0000_i1025" DrawAspect="Content" ObjectID="_1622277958" r:id="rId13"/>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desempeño en la prueba, es decir, un ítem será eficaz en la medida en que los sujetos de </w:t>
      </w:r>
      <w:r w:rsidRPr="00D268FF">
        <w:lastRenderedPageBreak/>
        <w:t xml:space="preserve">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2pt;height:45pt" o:ole="">
            <v:imagedata r:id="rId14" o:title=""/>
          </v:shape>
          <o:OLEObject Type="Embed" ProgID="Equation.DSMT4" ShapeID="_x0000_i1026" DrawAspect="Content" ObjectID="_1622277959" r:id="rId15"/>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lastRenderedPageBreak/>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62F78C73"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Ihaka, R. y Gentleman, R., 1996).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56F90D65"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Ih</w:t>
      </w:r>
      <w:r w:rsidR="00803421">
        <w:t>aka,</w:t>
      </w:r>
      <w:r w:rsidR="0068366D">
        <w:t xml:space="preserve"> R. y Gentleman, R., 1996). </w:t>
      </w:r>
      <w:r w:rsidR="00A876CB">
        <w:t>Se computaron los parámetros de 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lastRenderedPageBreak/>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27" w:name="_Toc506458157"/>
      <w:bookmarkStart w:id="28" w:name="_Toc507057079"/>
      <w:bookmarkEnd w:id="25"/>
      <w:bookmarkEnd w:id="26"/>
      <w:r w:rsidRPr="00D268FF">
        <w:rPr>
          <w:rFonts w:cs="Arial"/>
          <w:sz w:val="24"/>
          <w:szCs w:val="24"/>
          <w:lang w:val="es-MX"/>
        </w:rPr>
        <w:t xml:space="preserve">Resultados </w:t>
      </w:r>
      <w:bookmarkEnd w:id="27"/>
      <w:bookmarkEnd w:id="28"/>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29" w:name="_Toc506458158"/>
      <w:bookmarkStart w:id="30"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29"/>
      <w:bookmarkEnd w:id="30"/>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925C1F8"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Pr>
          <w:b/>
          <w:lang w:val="es-ES"/>
        </w:rPr>
        <w:t>3</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18BE6D5" w:rsidR="008C357C" w:rsidRPr="00D268FF" w:rsidRDefault="008C357C" w:rsidP="008C357C">
      <w:pPr>
        <w:pStyle w:val="Titulotablas"/>
        <w:spacing w:after="160" w:line="360" w:lineRule="auto"/>
        <w:rPr>
          <w:rFonts w:cs="Arial"/>
          <w:lang w:val="es-MX"/>
        </w:rPr>
      </w:pPr>
      <w:bookmarkStart w:id="31" w:name="_Toc506458023"/>
      <w:bookmarkStart w:id="32" w:name="_Toc507056949"/>
      <w:r w:rsidRPr="00D268FF">
        <w:rPr>
          <w:rFonts w:cs="Arial"/>
          <w:b/>
          <w:lang w:val="es-MX"/>
        </w:rPr>
        <w:t xml:space="preserve">Tabla </w:t>
      </w:r>
      <w:r>
        <w:rPr>
          <w:rFonts w:cs="Arial"/>
          <w:b/>
          <w:lang w:val="es-MX"/>
        </w:rPr>
        <w:t>3</w:t>
      </w:r>
      <w:r w:rsidRPr="00D268FF">
        <w:rPr>
          <w:rFonts w:cs="Arial"/>
          <w:lang w:val="es-MX"/>
        </w:rPr>
        <w:t>. Alfa de Cronbach global para cada eje</w:t>
      </w:r>
      <w:bookmarkEnd w:id="31"/>
      <w:bookmarkEnd w:id="32"/>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r w:rsidRPr="00D268FF">
              <w:rPr>
                <w:rFonts w:cs="Arial"/>
                <w:sz w:val="24"/>
              </w:rPr>
              <w:t>Espacio, forma y medida</w:t>
            </w:r>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lastRenderedPageBreak/>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Sentido Numérico y Pensamiento Alegbraico</w:t>
      </w:r>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lastRenderedPageBreak/>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77777777" w:rsidR="000119B1" w:rsidRPr="00B53A88" w:rsidRDefault="000119B1" w:rsidP="000119B1">
      <w:pPr>
        <w:pStyle w:val="parrafos0"/>
        <w:spacing w:after="160" w:line="360" w:lineRule="auto"/>
        <w:ind w:firstLine="0"/>
        <w:jc w:val="center"/>
      </w:pPr>
      <w:r>
        <w:rPr>
          <w:i/>
        </w:rPr>
        <w:t xml:space="preserve">Figura 4.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1073859D"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estimadores, el Standarized Root Mean Square Residual (SRMR) y el Root Mean Squared Error of Aproximation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F36F29">
        <w:rPr>
          <w:highlight w:val="yellow"/>
          <w:lang w:val="es-ES"/>
        </w:rPr>
        <w:t>Figura 4</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33"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33"/>
    </w:p>
    <w:p w14:paraId="7CA0A343" w14:textId="70117652" w:rsidR="00682074" w:rsidRDefault="00A076BC" w:rsidP="007751AF">
      <w:pPr>
        <w:pStyle w:val="parrafos0"/>
        <w:spacing w:after="160" w:line="360" w:lineRule="auto"/>
        <w:ind w:firstLine="0"/>
      </w:pPr>
      <w:r>
        <w:t xml:space="preserve">De acuerdo con el modelo EDU, se identificó que </w:t>
      </w:r>
      <w:r w:rsidR="00545AF8" w:rsidRPr="00D268FF">
        <w:t>46</w:t>
      </w:r>
      <w:r>
        <w:t xml:space="preserve"> de los 50</w:t>
      </w:r>
      <w:r w:rsidR="007751AF">
        <w:t xml:space="preserve"> ítems </w:t>
      </w:r>
      <w:r>
        <w:t xml:space="preserve">que conforman la prueba, </w:t>
      </w:r>
      <w:r w:rsidR="00545AF8" w:rsidRPr="00D268FF">
        <w:t>presentaron al menos un error</w:t>
      </w:r>
      <w:r w:rsidR="007751AF">
        <w:t xml:space="preserve"> de diseño,</w:t>
      </w:r>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A50CDF">
        <w:rPr>
          <w:highlight w:val="yellow"/>
        </w:rPr>
        <w:t>Tabla</w:t>
      </w:r>
      <w:r w:rsidR="007751AF">
        <w:t xml:space="preserve"> 4</w:t>
      </w:r>
      <w:r w:rsidR="00A50CDF">
        <w:t xml:space="preserve"> </w:t>
      </w:r>
      <w:r w:rsidR="00A50CDF">
        <w:lastRenderedPageBreak/>
        <w:t>presenta, para cada elemento considerado por el EDU, cuántos de los ítems contenidos en la prueba presentaron un problema y qué porcentaje representan dentro del total.</w:t>
      </w:r>
    </w:p>
    <w:p w14:paraId="68F52C69" w14:textId="38A861E7" w:rsidR="007751AF" w:rsidRPr="00D268FF" w:rsidRDefault="007751AF" w:rsidP="007751AF">
      <w:pPr>
        <w:pStyle w:val="Titulotablas"/>
        <w:spacing w:after="160"/>
      </w:pPr>
      <w:r w:rsidRPr="00D268FF">
        <w:rPr>
          <w:rFonts w:cs="Arial"/>
          <w:b/>
          <w:lang w:val="es-MX"/>
        </w:rPr>
        <w:t xml:space="preserve">Tabla </w:t>
      </w:r>
      <w:r>
        <w:rPr>
          <w:rFonts w:cs="Arial"/>
          <w:b/>
          <w:lang w:val="es-MX"/>
        </w:rPr>
        <w:t>4</w:t>
      </w:r>
      <w:r w:rsidRPr="00D268FF">
        <w:rPr>
          <w:rFonts w:cs="Arial"/>
          <w:lang w:val="es-MX"/>
        </w:rPr>
        <w:t>.</w:t>
      </w:r>
      <w:r w:rsidR="008C3782">
        <w:rPr>
          <w:rFonts w:cs="Arial"/>
          <w:lang w:val="es-MX"/>
        </w:rPr>
        <w:t xml:space="preserve"> </w:t>
      </w:r>
      <w:r w:rsidRPr="00D268FF">
        <w:rPr>
          <w:rFonts w:cs="Arial"/>
          <w:lang w:val="es-MX"/>
        </w:rPr>
        <w:t xml:space="preserve"> </w:t>
      </w: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7751AF">
            <w:pPr>
              <w:pStyle w:val="Textotablas"/>
              <w:spacing w:after="160"/>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7751AF">
            <w:pPr>
              <w:pStyle w:val="Textotablas"/>
              <w:spacing w:after="160"/>
              <w:jc w:val="left"/>
              <w:rPr>
                <w:rFonts w:cs="Arial"/>
                <w:sz w:val="22"/>
                <w:szCs w:val="22"/>
              </w:rPr>
            </w:pPr>
            <w:r w:rsidRPr="00D73F0B">
              <w:rPr>
                <w:rFonts w:cs="Arial"/>
                <w:sz w:val="22"/>
                <w:szCs w:val="22"/>
              </w:rPr>
              <w:t>Inclusión poblacional</w:t>
            </w:r>
          </w:p>
        </w:tc>
        <w:tc>
          <w:tcPr>
            <w:tcW w:w="3260" w:type="dxa"/>
            <w:vAlign w:val="center"/>
          </w:tcPr>
          <w:p w14:paraId="19D704BC" w14:textId="77777777" w:rsidR="00545AF8" w:rsidRPr="00D73F0B" w:rsidRDefault="00545AF8" w:rsidP="007751AF">
            <w:pPr>
              <w:pStyle w:val="Textotablas"/>
              <w:spacing w:after="160"/>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7751AF">
            <w:pPr>
              <w:pStyle w:val="Textotablas"/>
              <w:spacing w:after="160"/>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7751AF">
            <w:pPr>
              <w:pStyle w:val="Textotablas"/>
              <w:spacing w:after="160"/>
              <w:jc w:val="left"/>
              <w:rPr>
                <w:rFonts w:cs="Arial"/>
                <w:sz w:val="22"/>
                <w:szCs w:val="22"/>
              </w:rPr>
            </w:pPr>
            <w:r w:rsidRPr="00D73F0B">
              <w:rPr>
                <w:rFonts w:cs="Arial"/>
                <w:sz w:val="22"/>
                <w:szCs w:val="22"/>
              </w:rPr>
              <w:t>Definición precisa del constructo</w:t>
            </w:r>
          </w:p>
        </w:tc>
        <w:tc>
          <w:tcPr>
            <w:tcW w:w="3260" w:type="dxa"/>
            <w:vAlign w:val="center"/>
          </w:tcPr>
          <w:p w14:paraId="366F4F51" w14:textId="77777777" w:rsidR="00545AF8" w:rsidRPr="00D73F0B" w:rsidRDefault="00545AF8" w:rsidP="007751AF">
            <w:pPr>
              <w:pStyle w:val="Textotablas"/>
              <w:spacing w:after="160"/>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7751AF">
            <w:pPr>
              <w:pStyle w:val="Textotablas"/>
              <w:spacing w:after="160"/>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7751AF">
            <w:pPr>
              <w:pStyle w:val="Textotablas"/>
              <w:spacing w:after="160"/>
              <w:jc w:val="left"/>
              <w:rPr>
                <w:rFonts w:cs="Arial"/>
                <w:sz w:val="22"/>
                <w:szCs w:val="22"/>
              </w:rPr>
            </w:pPr>
            <w:r w:rsidRPr="00D73F0B">
              <w:rPr>
                <w:rFonts w:cs="Arial"/>
                <w:sz w:val="22"/>
                <w:szCs w:val="22"/>
              </w:rPr>
              <w:t>Accesibilidad e imparcialidad</w:t>
            </w:r>
          </w:p>
        </w:tc>
        <w:tc>
          <w:tcPr>
            <w:tcW w:w="3260" w:type="dxa"/>
            <w:vAlign w:val="center"/>
          </w:tcPr>
          <w:p w14:paraId="59DD9431" w14:textId="77777777" w:rsidR="00545AF8" w:rsidRPr="00D73F0B" w:rsidRDefault="00545AF8" w:rsidP="007751AF">
            <w:pPr>
              <w:pStyle w:val="Textotablas"/>
              <w:spacing w:after="160"/>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7751AF">
            <w:pPr>
              <w:pStyle w:val="Textotablas"/>
              <w:spacing w:after="160"/>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7751AF">
            <w:pPr>
              <w:pStyle w:val="Textotablas"/>
              <w:spacing w:after="160"/>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7751AF">
            <w:pPr>
              <w:pStyle w:val="Textotablas"/>
              <w:spacing w:after="160"/>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7751AF">
            <w:pPr>
              <w:pStyle w:val="Textotablas"/>
              <w:spacing w:after="160"/>
              <w:jc w:val="left"/>
              <w:rPr>
                <w:rFonts w:cs="Arial"/>
                <w:sz w:val="22"/>
                <w:szCs w:val="22"/>
              </w:rPr>
            </w:pPr>
            <w:r w:rsidRPr="00D73F0B">
              <w:rPr>
                <w:rFonts w:cs="Arial"/>
                <w:sz w:val="22"/>
                <w:szCs w:val="22"/>
              </w:rPr>
              <w:t>Comprensibilidad</w:t>
            </w:r>
          </w:p>
        </w:tc>
        <w:tc>
          <w:tcPr>
            <w:tcW w:w="3260" w:type="dxa"/>
            <w:vAlign w:val="center"/>
          </w:tcPr>
          <w:p w14:paraId="149D4491" w14:textId="77777777" w:rsidR="00545AF8" w:rsidRPr="00D73F0B" w:rsidRDefault="00545AF8" w:rsidP="007751AF">
            <w:pPr>
              <w:pStyle w:val="Textotablas"/>
              <w:spacing w:after="160"/>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7751AF">
            <w:pPr>
              <w:pStyle w:val="Textotablas"/>
              <w:spacing w:after="160"/>
              <w:rPr>
                <w:rFonts w:cs="Arial"/>
                <w:sz w:val="22"/>
                <w:szCs w:val="22"/>
              </w:rPr>
            </w:pPr>
            <w:r w:rsidRPr="00D73F0B">
              <w:rPr>
                <w:rFonts w:cs="Arial"/>
                <w:sz w:val="22"/>
                <w:szCs w:val="22"/>
              </w:rPr>
              <w:t>20%</w:t>
            </w:r>
          </w:p>
        </w:tc>
      </w:tr>
    </w:tbl>
    <w:p w14:paraId="19BB18CB" w14:textId="77777777" w:rsidR="007751AF" w:rsidRDefault="007751AF" w:rsidP="007751AF">
      <w:pPr>
        <w:pStyle w:val="parrafos0"/>
        <w:spacing w:after="160" w:line="240" w:lineRule="auto"/>
        <w:ind w:firstLine="0"/>
      </w:pPr>
    </w:p>
    <w:p w14:paraId="39B2DECA" w14:textId="77777777" w:rsidR="007751AF" w:rsidRDefault="007751AF" w:rsidP="007751AF">
      <w:pPr>
        <w:pStyle w:val="parrafos0"/>
        <w:spacing w:after="160" w:line="240" w:lineRule="auto"/>
        <w:ind w:firstLine="0"/>
      </w:pPr>
    </w:p>
    <w:p w14:paraId="67E8BE53" w14:textId="1E14A999"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el 68%)</w:t>
      </w:r>
      <w:r w:rsidR="007751AF">
        <w:t xml:space="preserve"> presenta</w:t>
      </w:r>
      <w:r>
        <w:t>n</w:t>
      </w:r>
      <w:ins w:id="34" w:author="Alina Ramos" w:date="2018-02-09T10:35:00Z">
        <w:r w:rsidR="00545AF8" w:rsidRPr="00D268FF">
          <w:t xml:space="preserve"> </w:t>
        </w:r>
      </w:ins>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parcial de las instrucciones, (2) comprensibilidad de la base del ítem por </w:t>
      </w:r>
      <w:r w:rsidR="00545AF8" w:rsidRPr="00D268FF">
        <w:rPr>
          <w:lang w:val="es-ES"/>
        </w:rPr>
        <w:t xml:space="preserve">presentar una base </w:t>
      </w:r>
      <w:r w:rsidR="00545AF8" w:rsidRPr="00D268FF">
        <w:rPr>
          <w:lang w:val="es-ES"/>
        </w:rPr>
        <w:lastRenderedPageBreak/>
        <w:t>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35"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35"/>
      <w:r w:rsidR="00545AF8" w:rsidRPr="009E6AA5">
        <w:rPr>
          <w:b/>
        </w:rPr>
        <w:t xml:space="preserve"> de respuesta</w:t>
      </w:r>
    </w:p>
    <w:p w14:paraId="4DD7960D" w14:textId="67413649"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36"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 xml:space="preserve">Tabla </w:t>
      </w:r>
      <w:r w:rsidR="008C3782">
        <w:rPr>
          <w:b/>
        </w:rPr>
        <w:t>5</w:t>
      </w:r>
      <w:r w:rsidR="00545AF8" w:rsidRPr="00D268FF">
        <w:t>).</w:t>
      </w:r>
    </w:p>
    <w:p w14:paraId="62A45B7E" w14:textId="2FFD0D72" w:rsidR="00545AF8" w:rsidRPr="00D268FF" w:rsidRDefault="008C3782" w:rsidP="00D268FF">
      <w:pPr>
        <w:pStyle w:val="Titulotablas"/>
        <w:spacing w:after="160" w:line="360" w:lineRule="auto"/>
        <w:rPr>
          <w:rFonts w:cs="Arial"/>
          <w:lang w:val="es-MX"/>
        </w:rPr>
      </w:pPr>
      <w:bookmarkStart w:id="37" w:name="_Toc507056959"/>
      <w:r>
        <w:rPr>
          <w:rFonts w:cs="Arial"/>
          <w:b/>
          <w:lang w:val="es-MX"/>
        </w:rPr>
        <w:t>Tabla 5</w:t>
      </w:r>
      <w:r w:rsidR="00545AF8" w:rsidRPr="00D268FF">
        <w:rPr>
          <w:rFonts w:cs="Arial"/>
          <w:b/>
          <w:lang w:val="es-MX"/>
        </w:rPr>
        <w:t>.</w:t>
      </w:r>
      <w:r w:rsidR="00545AF8" w:rsidRPr="00D268FF">
        <w:rPr>
          <w:rFonts w:cs="Arial"/>
          <w:lang w:val="es-MX"/>
        </w:rPr>
        <w:t xml:space="preserve"> Esquema del modelo cognitivo de procesos de respuesta del ítem PMA01</w:t>
      </w:r>
      <w:bookmarkEnd w:id="37"/>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p>
    <w:p w14:paraId="3D74E172" w14:textId="77777777" w:rsidR="00B25E7F" w:rsidRPr="00C47494" w:rsidRDefault="00B25E7F" w:rsidP="00B25E7F">
      <w:pPr>
        <w:pStyle w:val="parrafos0"/>
        <w:spacing w:after="160" w:line="360" w:lineRule="auto"/>
        <w:ind w:firstLine="708"/>
        <w:rPr>
          <w:b/>
        </w:rPr>
      </w:pPr>
      <w:r w:rsidRPr="00C47494">
        <w:rPr>
          <w:b/>
        </w:rPr>
        <w:t>Análisis de los protocolos verbales</w:t>
      </w:r>
    </w:p>
    <w:p w14:paraId="47F9A49C" w14:textId="2FFAF8D9" w:rsidR="00B25E7F" w:rsidRPr="00D268FF" w:rsidRDefault="00F4592C" w:rsidP="00B25E7F">
      <w:pPr>
        <w:pStyle w:val="parrafos0"/>
        <w:spacing w:after="160" w:line="360" w:lineRule="auto"/>
        <w:ind w:firstLine="0"/>
      </w:pPr>
      <w:r>
        <w:t>De acuerdo a</w:t>
      </w:r>
      <w:r w:rsidR="00B25E7F" w:rsidRPr="00D268FF">
        <w:t xml:space="preserve"> los reportes verbales, </w:t>
      </w:r>
      <w:r>
        <w:t>se confirmaron algunos de lo</w:t>
      </w:r>
      <w:r w:rsidR="00B25E7F" w:rsidRPr="00D268FF">
        <w:t xml:space="preserve">s </w:t>
      </w:r>
      <w:r>
        <w:t xml:space="preserve">problemas detectados </w:t>
      </w:r>
      <w:r w:rsidR="00B25E7F" w:rsidRPr="00D268FF">
        <w:t>durante el análisis inicial de los ítems de la prueba Matemáticas 06 PLANEA ELCE 2015, pues los sustentantes manifestaron problemas</w:t>
      </w:r>
      <w:r>
        <w:t xml:space="preserve"> afines </w:t>
      </w:r>
      <w:r w:rsidR="00B25E7F" w:rsidRPr="00D268FF">
        <w:t xml:space="preserve">al tratar de resolver las tareas evaluativas. Además, </w:t>
      </w:r>
      <w:r>
        <w:t>se identificaron</w:t>
      </w:r>
      <w:r w:rsidR="00B25E7F" w:rsidRPr="00D268FF">
        <w:t xml:space="preserve"> problemas de diseño que no habían sido </w:t>
      </w:r>
      <w:r>
        <w:t>considerados previamente</w:t>
      </w:r>
      <w:r w:rsidR="00B25E7F" w:rsidRPr="00D268FF">
        <w:t>; algunos de ellos referentes a problemas de sesgo y/o de diseño.</w:t>
      </w:r>
      <w:r>
        <w:t xml:space="preserve"> Por ejemplo, en el caso del ítem PMA01 (ya presentado en la Tabla 5), el uso de la palabra “banderola” resultó confuso, tratándose de una palabra desconocida para la mayoría de los estudiantes que participaron en los protocolos verbales, </w:t>
      </w:r>
      <w:r w:rsidR="00A204B8">
        <w:t>incluso para aquellos que presentaron un</w:t>
      </w:r>
      <w:r>
        <w:t xml:space="preserve"> alto rendimiento </w:t>
      </w:r>
      <w:r w:rsidR="00A204B8">
        <w:t>académico</w:t>
      </w:r>
      <w:r>
        <w:t>.</w:t>
      </w:r>
    </w:p>
    <w:p w14:paraId="50160E73" w14:textId="797B70C1" w:rsidR="00B25E7F" w:rsidRDefault="00A204B8" w:rsidP="00B25E7F">
      <w:pPr>
        <w:spacing w:line="360" w:lineRule="auto"/>
        <w:jc w:val="both"/>
        <w:rPr>
          <w:rFonts w:ascii="Arial" w:hAnsi="Arial" w:cs="Arial"/>
          <w:sz w:val="24"/>
          <w:szCs w:val="24"/>
        </w:rPr>
      </w:pPr>
      <w:r>
        <w:rPr>
          <w:rFonts w:ascii="Arial" w:hAnsi="Arial" w:cs="Arial"/>
          <w:sz w:val="24"/>
          <w:szCs w:val="24"/>
        </w:rPr>
        <w:t>El</w:t>
      </w:r>
      <w:r w:rsidR="00B25E7F" w:rsidRPr="00D268FF">
        <w:rPr>
          <w:rFonts w:ascii="Arial" w:hAnsi="Arial" w:cs="Arial"/>
          <w:sz w:val="24"/>
          <w:szCs w:val="24"/>
        </w:rPr>
        <w:t xml:space="preserve"> análi</w:t>
      </w:r>
      <w:r>
        <w:rPr>
          <w:rFonts w:ascii="Arial" w:hAnsi="Arial" w:cs="Arial"/>
          <w:sz w:val="24"/>
          <w:szCs w:val="24"/>
        </w:rPr>
        <w:t>sis de los protocolos verbales permitió, según fue el caso, la validación y la adecuación</w:t>
      </w:r>
      <w:r w:rsidR="00B25E7F" w:rsidRPr="00D268FF">
        <w:rPr>
          <w:rFonts w:ascii="Arial" w:hAnsi="Arial" w:cs="Arial"/>
          <w:sz w:val="24"/>
          <w:szCs w:val="24"/>
        </w:rPr>
        <w:t xml:space="preserve"> los modelos de los procesos de respuesta </w:t>
      </w:r>
      <w:r>
        <w:rPr>
          <w:rFonts w:ascii="Arial" w:hAnsi="Arial" w:cs="Arial"/>
          <w:sz w:val="24"/>
          <w:szCs w:val="24"/>
        </w:rPr>
        <w:t>trazados para cada ítem</w:t>
      </w:r>
      <w:r w:rsidR="00B25E7F" w:rsidRPr="00D268FF">
        <w:rPr>
          <w:rFonts w:ascii="Arial" w:hAnsi="Arial" w:cs="Arial"/>
          <w:sz w:val="24"/>
          <w:szCs w:val="24"/>
        </w:rPr>
        <w:t>, y se</w:t>
      </w:r>
      <w:r>
        <w:rPr>
          <w:rFonts w:ascii="Arial" w:hAnsi="Arial" w:cs="Arial"/>
          <w:sz w:val="24"/>
          <w:szCs w:val="24"/>
        </w:rPr>
        <w:t xml:space="preserve"> perfeccionó </w:t>
      </w:r>
      <w:r w:rsidR="00B25E7F" w:rsidRPr="00D268FF">
        <w:rPr>
          <w:rFonts w:ascii="Arial" w:hAnsi="Arial" w:cs="Arial"/>
          <w:sz w:val="24"/>
          <w:szCs w:val="24"/>
        </w:rPr>
        <w:t xml:space="preserve">el esquema </w:t>
      </w:r>
      <w:r>
        <w:rPr>
          <w:rFonts w:ascii="Arial" w:hAnsi="Arial" w:cs="Arial"/>
          <w:sz w:val="24"/>
          <w:szCs w:val="24"/>
        </w:rPr>
        <w:t xml:space="preserve">cognitivo diseñado para dar cuenta de </w:t>
      </w:r>
      <w:r w:rsidR="00B25E7F" w:rsidRPr="00D268FF">
        <w:rPr>
          <w:rFonts w:ascii="Arial" w:hAnsi="Arial" w:cs="Arial"/>
          <w:sz w:val="24"/>
          <w:szCs w:val="24"/>
        </w:rPr>
        <w:t xml:space="preserve">la varianza irrelevante que </w:t>
      </w:r>
      <w:r>
        <w:rPr>
          <w:rFonts w:ascii="Arial" w:hAnsi="Arial" w:cs="Arial"/>
          <w:sz w:val="24"/>
          <w:szCs w:val="24"/>
        </w:rPr>
        <w:t xml:space="preserve">pudiera estar </w:t>
      </w:r>
      <w:r w:rsidR="00B25E7F" w:rsidRPr="00D268FF">
        <w:rPr>
          <w:rFonts w:ascii="Arial" w:hAnsi="Arial" w:cs="Arial"/>
          <w:sz w:val="24"/>
          <w:szCs w:val="24"/>
        </w:rPr>
        <w:t>determina</w:t>
      </w:r>
      <w:r>
        <w:rPr>
          <w:rFonts w:ascii="Arial" w:hAnsi="Arial" w:cs="Arial"/>
          <w:sz w:val="24"/>
          <w:szCs w:val="24"/>
        </w:rPr>
        <w:t>ndo</w:t>
      </w:r>
      <w:r w:rsidR="00B25E7F" w:rsidRPr="00D268FF">
        <w:rPr>
          <w:rFonts w:ascii="Arial" w:hAnsi="Arial" w:cs="Arial"/>
          <w:sz w:val="24"/>
          <w:szCs w:val="24"/>
        </w:rPr>
        <w:t xml:space="preserve"> el comportamiento del ítem.</w:t>
      </w:r>
    </w:p>
    <w:p w14:paraId="0FA19520" w14:textId="62BE0E18" w:rsidR="00A204B8" w:rsidRDefault="00A204B8" w:rsidP="00A204B8">
      <w:pPr>
        <w:spacing w:line="360" w:lineRule="auto"/>
        <w:ind w:firstLine="708"/>
        <w:jc w:val="both"/>
        <w:rPr>
          <w:rFonts w:ascii="Arial" w:hAnsi="Arial" w:cs="Arial"/>
          <w:b/>
          <w:sz w:val="24"/>
          <w:szCs w:val="24"/>
        </w:rPr>
      </w:pPr>
      <w:r w:rsidRPr="00A204B8">
        <w:rPr>
          <w:rFonts w:ascii="Arial" w:hAnsi="Arial" w:cs="Arial"/>
          <w:b/>
          <w:sz w:val="24"/>
          <w:szCs w:val="24"/>
        </w:rPr>
        <w:t>Análisis de las operaciones cognitivas que explican la dificultad de cada ítem</w:t>
      </w:r>
    </w:p>
    <w:p w14:paraId="2D14CAEA" w14:textId="77777777" w:rsidR="00A204B8" w:rsidRDefault="00A204B8" w:rsidP="00A204B8">
      <w:pPr>
        <w:pStyle w:val="parrafos0"/>
        <w:spacing w:after="160" w:line="360" w:lineRule="auto"/>
        <w:ind w:firstLine="0"/>
      </w:pPr>
      <w:r>
        <w:lastRenderedPageBreak/>
        <w:t xml:space="preserve">Después del trabajo realizado para analizar y revisar de manera exhaustiva los componentes sustantivos de la Prueba de Matemáticas para Primaria (06) del PLANEA ELCE, se identificaron 35 habilidades cognitivas que son evaluadas a través de tres grandes Ejes Temáticos, descritas en la </w:t>
      </w:r>
      <w:r w:rsidRPr="008117C4">
        <w:rPr>
          <w:highlight w:val="cyan"/>
        </w:rPr>
        <w:t>Tabla 2</w:t>
      </w:r>
      <w:r>
        <w:t>.</w:t>
      </w:r>
    </w:p>
    <w:p w14:paraId="11B92BE2" w14:textId="77777777" w:rsidR="00A204B8" w:rsidRPr="00D268FF" w:rsidRDefault="00A204B8" w:rsidP="00A204B8">
      <w:pPr>
        <w:pStyle w:val="Titulotablas"/>
        <w:spacing w:after="160" w:line="360" w:lineRule="auto"/>
        <w:rPr>
          <w:rFonts w:cs="Arial"/>
          <w:lang w:val="es-MX"/>
        </w:rPr>
      </w:pPr>
      <w:r w:rsidRPr="00D268FF">
        <w:rPr>
          <w:rFonts w:cs="Arial"/>
          <w:b/>
          <w:lang w:val="es-MX"/>
        </w:rPr>
        <w:t xml:space="preserve">Tabla </w:t>
      </w:r>
      <w:r>
        <w:rPr>
          <w:rFonts w:cs="Arial"/>
          <w:b/>
          <w:lang w:val="es-MX"/>
        </w:rPr>
        <w:t>2</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A204B8" w:rsidRPr="00D268FF" w14:paraId="4A866A9F" w14:textId="77777777" w:rsidTr="00211257">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07D52B69"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17EF185D" w14:textId="77777777" w:rsidR="00A204B8" w:rsidRPr="008117C4" w:rsidRDefault="00A204B8" w:rsidP="00211257">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A204B8" w:rsidRPr="00D268FF" w14:paraId="3DB60957" w14:textId="77777777" w:rsidTr="00211257">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1B53081"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3F127711"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26E957A"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27693C0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0B3139D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7A85417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652CD02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0339B632"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80F49B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5D8C027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5F479247"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57C3A215"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072DD5E0"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0472A87A"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A204B8" w:rsidRPr="00D268FF" w14:paraId="23DCAEDB" w14:textId="77777777" w:rsidTr="00211257">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0B913137"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5C19BFF4"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62E5DD9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2772BD8D"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77DE9FF0"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32AAB299"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9926D8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618094A1"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1CD2D45C"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5F29882A"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57599CAE"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A204B8" w:rsidRPr="00D268FF" w14:paraId="1AE8024F" w14:textId="77777777" w:rsidTr="00211257">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642CD3C2"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26C4AF44"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62848BDB"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11F64DB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310F3FD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310FF777"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4C954F18"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170834C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30DD365F"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8:</w:t>
            </w:r>
            <w:r w:rsidRPr="008117C4">
              <w:rPr>
                <w:rFonts w:ascii="Arial" w:eastAsia="Times New Roman" w:hAnsi="Arial" w:cs="Arial"/>
                <w:color w:val="000000"/>
                <w:lang w:eastAsia="es-MX"/>
              </w:rPr>
              <w:t> Identificación de las características geométricas de los cuadriláteros</w:t>
            </w:r>
          </w:p>
          <w:p w14:paraId="317B94F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6D0E488D"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58024959"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6AC4CC8C"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51AD564F" w14:textId="77777777" w:rsidR="00A204B8" w:rsidRDefault="00A204B8" w:rsidP="00A204B8">
      <w:pPr>
        <w:pStyle w:val="parrafos0"/>
        <w:spacing w:after="160" w:line="360" w:lineRule="auto"/>
        <w:ind w:firstLine="0"/>
      </w:pPr>
    </w:p>
    <w:p w14:paraId="01D4E4BA" w14:textId="77777777" w:rsidR="00A204B8" w:rsidRPr="00D268FF" w:rsidRDefault="00A204B8" w:rsidP="00A204B8">
      <w:pPr>
        <w:pStyle w:val="parrafos0"/>
        <w:spacing w:after="160" w:line="360" w:lineRule="auto"/>
        <w:ind w:firstLine="0"/>
      </w:pPr>
      <w:r w:rsidRPr="00D268FF">
        <w:t xml:space="preserve">Por ejemplo, si una vez más tomamos como ejemplo el ítem PMA01, las operaciones que explican su dificultad son:  Comprensión de problemas matemáticos contextualizados, Comprensión del Sistema Internacional de Unidades (SIU), Representación del modelo aritmético para calcular el área de cuadriláteros o triángulos y Aplicación de operaciones aritméticas básicas (ver </w:t>
      </w:r>
      <w:r w:rsidRPr="00D268FF">
        <w:rPr>
          <w:highlight w:val="cyan"/>
        </w:rPr>
        <w:t xml:space="preserve">Figura </w:t>
      </w:r>
      <w:r w:rsidRPr="00D268FF">
        <w:t xml:space="preserve">3). </w:t>
      </w:r>
    </w:p>
    <w:p w14:paraId="5F5766BF" w14:textId="77777777" w:rsidR="00A204B8" w:rsidRPr="00F53C40" w:rsidRDefault="00A204B8" w:rsidP="00A204B8">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370D898D" wp14:editId="1D62C0BD">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25">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38" w:name="_Toc506915322"/>
      <w:bookmarkStart w:id="39" w:name="_Toc507056969"/>
      <w:r>
        <w:rPr>
          <w:rFonts w:cs="Arial"/>
          <w:i/>
        </w:rPr>
        <w:br/>
      </w:r>
      <w:r w:rsidRPr="00F53C40">
        <w:rPr>
          <w:rFonts w:cs="Arial"/>
          <w:i/>
          <w:sz w:val="24"/>
          <w:szCs w:val="24"/>
        </w:rPr>
        <w:t>Figura 3</w:t>
      </w:r>
      <w:r w:rsidRPr="00F53C40">
        <w:rPr>
          <w:rFonts w:cs="Arial"/>
          <w:sz w:val="24"/>
          <w:szCs w:val="24"/>
        </w:rPr>
        <w:t>. Diagrama del modelo de un proceso de respuesta erróneo subyacente al ítem PMA01 de la prueba de Matemáticas (06) del PLANEA ELCE 2015</w:t>
      </w:r>
      <w:bookmarkStart w:id="40" w:name="_Toc506796626"/>
      <w:bookmarkStart w:id="41" w:name="_Toc507057074"/>
      <w:bookmarkEnd w:id="38"/>
      <w:bookmarkEnd w:id="39"/>
    </w:p>
    <w:bookmarkEnd w:id="40"/>
    <w:bookmarkEnd w:id="41"/>
    <w:p w14:paraId="7088D651" w14:textId="77777777" w:rsidR="00A204B8" w:rsidRDefault="00A204B8" w:rsidP="00A204B8">
      <w:pPr>
        <w:pStyle w:val="parrafos0"/>
        <w:spacing w:after="160" w:line="360" w:lineRule="auto"/>
        <w:ind w:firstLine="0"/>
      </w:pPr>
    </w:p>
    <w:p w14:paraId="2B694CE2" w14:textId="5AFAF84D" w:rsidR="00B25E7F" w:rsidRPr="00D268FF" w:rsidRDefault="00632DDD" w:rsidP="00D02F0E">
      <w:pPr>
        <w:pStyle w:val="parrafos0"/>
        <w:spacing w:after="160" w:line="360" w:lineRule="auto"/>
        <w:ind w:firstLine="0"/>
        <w:rPr>
          <w:b/>
          <w:bCs/>
        </w:rPr>
      </w:pPr>
      <w:r>
        <w:t xml:space="preserve">A partir de la </w:t>
      </w:r>
      <w:r w:rsidRPr="00632DDD">
        <w:rPr>
          <w:highlight w:val="yellow"/>
        </w:rPr>
        <w:t>Tabla X</w:t>
      </w:r>
      <w:r w:rsidR="00B25E7F" w:rsidRPr="00D268FF">
        <w:t xml:space="preserve">, </w:t>
      </w:r>
      <w:r w:rsidR="00D02F0E">
        <w:t>se diseñó la Matriz Q que</w:t>
      </w:r>
      <w:r w:rsidR="00B25E7F" w:rsidRPr="00D268FF">
        <w:t xml:space="preserve"> sintetiza</w:t>
      </w:r>
      <w:r w:rsidR="00D02F0E">
        <w:t xml:space="preserve"> la relación entre</w:t>
      </w:r>
      <w:r w:rsidR="00B25E7F" w:rsidRPr="00D268FF">
        <w:t xml:space="preserve"> las operaciones cognitivas</w:t>
      </w:r>
      <w:r w:rsidR="00D02F0E">
        <w:t xml:space="preserve"> identificadas y los procesos de respuesta identificados en cada uno</w:t>
      </w:r>
      <w:r w:rsidR="00B25E7F" w:rsidRPr="00D268FF">
        <w:t xml:space="preserve"> de los ítems</w:t>
      </w:r>
      <w:r w:rsidR="00D02F0E">
        <w:t xml:space="preserve">. Como su nombre sugiere, se trata de una Matriz compuesta por tantas columnas como operaciones cognitivas fueron identificadas y de tantas filas como ítems hay en la prueba, </w:t>
      </w:r>
      <w:r w:rsidR="00D02F0E">
        <w:lastRenderedPageBreak/>
        <w:t>que contiene valores dicotómicos para señalar qué operaciones son requeridas por cada ítem (1) y cuáles no (09).</w:t>
      </w:r>
      <w:r w:rsidR="00B25E7F" w:rsidRPr="00D268FF">
        <w:t xml:space="preserve"> </w:t>
      </w:r>
      <w:bookmarkStart w:id="42" w:name="_Toc507056961"/>
      <w:r w:rsidR="00C60042">
        <w:t xml:space="preserve"> La Matriz Q construida puede consultarse en la </w:t>
      </w:r>
      <w:r w:rsidR="00C60042" w:rsidRPr="00C60042">
        <w:rPr>
          <w:highlight w:val="yellow"/>
        </w:rPr>
        <w:t>Tabla Y.</w:t>
      </w:r>
    </w:p>
    <w:p w14:paraId="01B754D8" w14:textId="77777777" w:rsidR="00B25E7F" w:rsidRPr="00D268FF" w:rsidRDefault="00B25E7F" w:rsidP="00B25E7F">
      <w:pPr>
        <w:pStyle w:val="Titulotablas"/>
        <w:spacing w:after="160" w:line="360" w:lineRule="auto"/>
        <w:rPr>
          <w:rFonts w:cs="Arial"/>
          <w:lang w:val="es-MX"/>
        </w:rPr>
      </w:pPr>
      <w:r w:rsidRPr="00D268FF">
        <w:rPr>
          <w:rFonts w:cs="Arial"/>
          <w:b/>
          <w:bCs/>
          <w:lang w:val="es-MX"/>
        </w:rPr>
        <w:t>Tabla 18.</w:t>
      </w:r>
      <w:r w:rsidRPr="00D268FF">
        <w:rPr>
          <w:rFonts w:cs="Arial"/>
          <w:lang w:val="es-MX"/>
        </w:rPr>
        <w:t xml:space="preserve"> Matriz Q (Extracto de la tabla original)</w:t>
      </w:r>
      <w:bookmarkEnd w:id="42"/>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B25E7F" w:rsidRPr="00D268FF" w14:paraId="5E041B33" w14:textId="77777777" w:rsidTr="00AB2BD3">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713E94AB" w14:textId="77777777" w:rsidR="00B25E7F" w:rsidRPr="00D268FF" w:rsidRDefault="00B25E7F" w:rsidP="00AB2BD3">
            <w:pPr>
              <w:pStyle w:val="Textotablas"/>
              <w:spacing w:after="160" w:line="360" w:lineRule="auto"/>
              <w:rPr>
                <w:rFonts w:cs="Arial"/>
                <w:bCs w:val="0"/>
                <w:sz w:val="24"/>
                <w:lang w:val="es-MX"/>
              </w:rPr>
            </w:pPr>
            <w:r w:rsidRPr="00D268FF">
              <w:rPr>
                <w:rFonts w:cs="Arial"/>
                <w:sz w:val="24"/>
                <w:lang w:val="es-MX"/>
              </w:rPr>
              <w:t>Código de ítem</w:t>
            </w:r>
          </w:p>
        </w:tc>
        <w:tc>
          <w:tcPr>
            <w:tcW w:w="567" w:type="dxa"/>
            <w:tcBorders>
              <w:top w:val="single" w:sz="4" w:space="0" w:color="auto"/>
            </w:tcBorders>
            <w:shd w:val="clear" w:color="auto" w:fill="BFBFBF" w:themeFill="background1" w:themeFillShade="BF"/>
            <w:vAlign w:val="center"/>
          </w:tcPr>
          <w:p w14:paraId="08DA58CA"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3B8D00B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2B625E2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7C3C66D"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2CA03A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19FFD08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05EFE8D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5FC46E7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0DCF0727"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5A522BEC"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1D6BE4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F389E5F"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4A208E68"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B25E7F" w:rsidRPr="00D268FF" w14:paraId="16CC074D" w14:textId="77777777" w:rsidTr="00AB2BD3">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94513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7AFB7A3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C8CCA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03228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5332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5BBF1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6233E6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1CDB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0CEE2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A17F80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2D3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B852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F8D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441AE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648415F"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C40C7DA"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4C3FB67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48870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0717C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CB77E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1E4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1D0A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1EB47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FDAE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1719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127E2F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3A9A6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D436E7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F19E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98CBCC0" w14:textId="77777777" w:rsidTr="00AB2BD3">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D009049"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39AC11E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9373BB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FA6D7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6387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F1C7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7343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EF6020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B99E1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2AB6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A5659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537BC1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3744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13D590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573621A" w14:textId="77777777" w:rsidTr="00AB2BD3">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7320A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35D67B9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507DD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AF8721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83E36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AFE2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85A19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9431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44CF1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C97E5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01D44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38C85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6A557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35EC33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E90BB06" w14:textId="77777777" w:rsidTr="00AB2BD3">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68772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754D4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14698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C64D75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A532D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9D2C9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FC5653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2C7E0B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903C2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4DD27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90A38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E732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F42B1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52599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D1E93E5" w14:textId="77777777" w:rsidTr="00AB2BD3">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163BFA7"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2ABC47D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1D5C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56E859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084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1853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C114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CC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C402B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2A7D9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49389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00DDBB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EB2DE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F1E6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F757AD3" w14:textId="77777777" w:rsidTr="00AB2BD3">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91CB89E"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6DE36C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B7E29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7C82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98626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10421B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8F80C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4CAE8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F85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0E74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512E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53747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6A81B2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266EC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26E1CD8" w14:textId="77777777" w:rsidTr="00AB2BD3">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8F5CE0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48ED2F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3F00A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09599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BBED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073C4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49F75D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6B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4559E2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A18E8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7E649C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8AA3F7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2651E46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B4A0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A3B3772" w14:textId="77777777" w:rsidTr="00AB2BD3">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55574CB"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A6E5FE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762A1D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DE7D5C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0011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7A7558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8A25F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3DE63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ADFD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E7EFD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2E8E99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C5621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F529E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2F8847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63D4E70" w14:textId="77777777" w:rsidTr="00AB2BD3">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6CCAD1AD"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3BDABBB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515FCAE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62F8941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556978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5FF764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046934A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53166AC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E0B01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2755AC5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CC0D4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2C94DA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5944A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05046FA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18A55AB" w14:textId="77777777" w:rsidTr="00AB2BD3">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F6EB9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43B7D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F5CCAC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DC5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A1FB2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2CD70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28C9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918ADF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2D785A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2FE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660F94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48E3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45BE21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43FD900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B25E7F" w:rsidRPr="00D268FF" w14:paraId="634A13A4" w14:textId="77777777" w:rsidTr="00AB2BD3">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05831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65841BC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2B2B4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2888F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1BC98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0EBFF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E7600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5C3C6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5C3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B2E35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5C8EEA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878594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05E61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959C0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EA3677F" w14:textId="77777777" w:rsidTr="00AB2BD3">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BE05D7C"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596F2EE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66E0A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C562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5612B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184FB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5B809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CDB0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7B810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0108E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2D3C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6D8D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CB62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6A1220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2F22FBB7" w14:textId="77777777" w:rsidTr="00AB2BD3">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DC63DC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293C5E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C0B975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BA73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E6F4E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14DC27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F294D4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E87848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F3E4B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9936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2C297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E2CA61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1EC25F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B79EA6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CF57104" w14:textId="77777777" w:rsidTr="00AB2BD3">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1F641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0B4F7A3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310116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7887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F595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47FC47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9FF20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714B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16075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C91DEA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317845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83C9EA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89F24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C3C362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57446B5"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EFDAF4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1539DD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805C00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A477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96BF9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0AB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087D9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C7228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85A8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B087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534B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91B1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A62BE3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2903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811E446" w14:textId="77777777" w:rsidTr="00AB2BD3">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8C961B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0B7CD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65D7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1291C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F6E6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A11D9C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9DBEDD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3F854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E8D58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F5462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358720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31AA76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9594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57E44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481FDB4" w14:textId="77777777" w:rsidR="00B25E7F" w:rsidRPr="00D268FF" w:rsidRDefault="00B25E7F" w:rsidP="00B25E7F">
      <w:pPr>
        <w:pStyle w:val="Subttulos"/>
        <w:spacing w:after="160" w:line="360" w:lineRule="auto"/>
        <w:rPr>
          <w:rFonts w:cs="Arial"/>
          <w:sz w:val="24"/>
          <w:szCs w:val="24"/>
          <w:lang w:val="es-MX"/>
        </w:rPr>
        <w:sectPr w:rsidR="00B25E7F" w:rsidRPr="00D268FF" w:rsidSect="00D268FF">
          <w:pgSz w:w="12240" w:h="15840"/>
          <w:pgMar w:top="1417" w:right="1183" w:bottom="1417" w:left="1418" w:header="708" w:footer="708" w:gutter="0"/>
          <w:cols w:space="708"/>
          <w:docGrid w:linePitch="360"/>
        </w:sectPr>
      </w:pPr>
    </w:p>
    <w:p w14:paraId="1CE7CE00" w14:textId="7EEC88DB" w:rsidR="00B25E7F" w:rsidRPr="00F53C40" w:rsidRDefault="00CD2F01" w:rsidP="00D02F0E">
      <w:pPr>
        <w:pStyle w:val="Subttulos"/>
        <w:spacing w:after="160" w:line="360" w:lineRule="auto"/>
        <w:rPr>
          <w:rFonts w:cs="Arial"/>
          <w:lang w:val="es-MX"/>
        </w:rPr>
      </w:pPr>
      <w:r>
        <w:rPr>
          <w:rFonts w:cs="Arial"/>
          <w:sz w:val="24"/>
          <w:szCs w:val="24"/>
          <w:lang w:val="es-MX"/>
        </w:rPr>
        <w:lastRenderedPageBreak/>
        <w:t>Aplicación del Modelo DINA</w:t>
      </w:r>
    </w:p>
    <w:p w14:paraId="619E46D1" w14:textId="77777777" w:rsidR="00AC48B6" w:rsidRDefault="00CD2F01" w:rsidP="00B25E7F">
      <w:pPr>
        <w:pStyle w:val="parrafos0"/>
        <w:spacing w:after="160" w:line="360" w:lineRule="auto"/>
        <w:ind w:firstLine="0"/>
      </w:pPr>
      <w:r>
        <w:t>Con base en la Matriz Q ant</w:t>
      </w:r>
      <w:r w:rsidR="00F95212">
        <w:t>es presentada, las respuestas registradas por los estudiantes que participaron en la aplicación del PLANEA ELCE fueron r analizadas con el</w:t>
      </w:r>
      <w:r w:rsidR="007F44E5">
        <w:t xml:space="preserve"> modelo DINA para obtener estimaciones acerca de la probabilidad de dominio que cada participante presenta para cada operación cognitiva evaluada, así como para estimar el valor de los parámetros de desliz y adivinación que caracterizan cada ítem. </w:t>
      </w:r>
    </w:p>
    <w:p w14:paraId="03D68FB3" w14:textId="36AFA99D" w:rsidR="00B25E7F" w:rsidRPr="00D268FF" w:rsidRDefault="00B25E7F" w:rsidP="00B25E7F">
      <w:pPr>
        <w:pStyle w:val="parrafos0"/>
        <w:spacing w:after="160" w:line="360" w:lineRule="auto"/>
        <w:ind w:firstLine="0"/>
      </w:pPr>
      <w:r w:rsidRPr="00D268FF">
        <w:t xml:space="preserve">En la </w:t>
      </w:r>
      <w:r w:rsidRPr="00D268FF">
        <w:rPr>
          <w:b/>
          <w:highlight w:val="cyan"/>
        </w:rPr>
        <w:t>Tabla 19</w:t>
      </w:r>
      <w:r w:rsidRPr="00D268FF">
        <w:t xml:space="preserve"> se </w:t>
      </w:r>
      <w:r w:rsidR="00AC48B6">
        <w:t>muestra nuestra primera aproximación a lo que sería un Diagnóstico Cognitivo nacional de las habilidades básicas en matemáticas para estudiantes de sexto año de primaria. Es decir, se presentan las probabilidades de dominio para cada una de</w:t>
      </w:r>
      <w:r w:rsidRPr="00D268FF">
        <w:t xml:space="preserve"> las operaciones cognitivas </w:t>
      </w:r>
      <w:r w:rsidR="00AC48B6">
        <w:t>estimadas para la muestra total.</w:t>
      </w:r>
      <w:r w:rsidRPr="00D268FF">
        <w:t xml:space="preserve"> </w:t>
      </w:r>
      <w:r w:rsidR="00AC48B6">
        <w:t>Como se puede observar,</w:t>
      </w:r>
      <w:r w:rsidRPr="00D268FF">
        <w:t xml:space="preserve"> las probabilidades oscilan entre 0.49 y 0.68</w:t>
      </w:r>
      <w:r w:rsidR="00AC48B6">
        <w:t>,</w:t>
      </w:r>
      <w:r w:rsidRPr="00D268FF">
        <w:t xml:space="preserve"> </w:t>
      </w:r>
      <w:r w:rsidR="00AC48B6">
        <w:t xml:space="preserve">valores que podrían considerarse “moderados” y que podrían estar sugiriendo la necesidad de elaborar e implementar </w:t>
      </w:r>
      <w:r w:rsidRPr="00D268FF">
        <w:t>plan</w:t>
      </w:r>
      <w:r w:rsidR="00AC48B6">
        <w:t>es</w:t>
      </w:r>
      <w:r w:rsidRPr="00D268FF">
        <w:t xml:space="preserve"> de mejora</w:t>
      </w:r>
      <w:r w:rsidR="00AC48B6">
        <w:t xml:space="preserve"> orientados a promover el logro del aprendizaje</w:t>
      </w:r>
      <w:r w:rsidRPr="00D268FF">
        <w:t xml:space="preserve">. </w:t>
      </w:r>
    </w:p>
    <w:p w14:paraId="59537442" w14:textId="77777777" w:rsidR="00B25E7F" w:rsidRPr="00D268FF" w:rsidRDefault="00B25E7F" w:rsidP="00B25E7F">
      <w:pPr>
        <w:pStyle w:val="Titulotablas"/>
        <w:spacing w:after="160" w:line="360" w:lineRule="auto"/>
        <w:rPr>
          <w:rFonts w:cs="Arial"/>
          <w:lang w:val="es-MX"/>
        </w:rPr>
      </w:pPr>
      <w:bookmarkStart w:id="43" w:name="_Toc507056962"/>
      <w:r w:rsidRPr="00D268FF">
        <w:rPr>
          <w:rFonts w:cs="Arial"/>
          <w:b/>
          <w:lang w:val="es-MX"/>
        </w:rPr>
        <w:t>Tabla 19.</w:t>
      </w:r>
      <w:r w:rsidRPr="00D268FF">
        <w:rPr>
          <w:rFonts w:cs="Arial"/>
          <w:lang w:val="es-MX"/>
        </w:rPr>
        <w:t xml:space="preserve"> Probabilidades de dominio de las operaciones cognitivas por parte de los examinados</w:t>
      </w:r>
      <w:bookmarkEnd w:id="43"/>
      <w:r w:rsidRPr="00D268FF">
        <w:rPr>
          <w:rFonts w:cs="Arial"/>
          <w:lang w:val="es-MX"/>
        </w:rPr>
        <w:t xml:space="preserve"> en los tres ejes temáticos del PLANEA ELCE (06) 2015 de Matemáticas</w:t>
      </w:r>
    </w:p>
    <w:tbl>
      <w:tblPr>
        <w:tblW w:w="9356" w:type="dxa"/>
        <w:jc w:val="center"/>
        <w:tblCellMar>
          <w:left w:w="70" w:type="dxa"/>
          <w:right w:w="70" w:type="dxa"/>
        </w:tblCellMar>
        <w:tblLook w:val="04A0" w:firstRow="1" w:lastRow="0" w:firstColumn="1" w:lastColumn="0" w:noHBand="0" w:noVBand="1"/>
      </w:tblPr>
      <w:tblGrid>
        <w:gridCol w:w="1701"/>
        <w:gridCol w:w="6096"/>
        <w:gridCol w:w="1559"/>
      </w:tblGrid>
      <w:tr w:rsidR="00B25E7F" w:rsidRPr="00D268FF" w14:paraId="5C05640E" w14:textId="77777777" w:rsidTr="002F067E">
        <w:trPr>
          <w:trHeight w:val="822"/>
          <w:jc w:val="center"/>
        </w:trPr>
        <w:tc>
          <w:tcPr>
            <w:tcW w:w="1701" w:type="dxa"/>
            <w:tcBorders>
              <w:top w:val="single" w:sz="4" w:space="0" w:color="auto"/>
              <w:left w:val="nil"/>
              <w:bottom w:val="single" w:sz="4" w:space="0" w:color="auto"/>
              <w:right w:val="nil"/>
            </w:tcBorders>
            <w:shd w:val="clear" w:color="000000" w:fill="BFBFBF"/>
            <w:vAlign w:val="center"/>
            <w:hideMark/>
          </w:tcPr>
          <w:p w14:paraId="719FE496"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Eje</w:t>
            </w:r>
          </w:p>
        </w:tc>
        <w:tc>
          <w:tcPr>
            <w:tcW w:w="6096" w:type="dxa"/>
            <w:tcBorders>
              <w:top w:val="single" w:sz="4" w:space="0" w:color="auto"/>
              <w:left w:val="nil"/>
              <w:bottom w:val="single" w:sz="4" w:space="0" w:color="auto"/>
              <w:right w:val="nil"/>
            </w:tcBorders>
            <w:shd w:val="clear" w:color="000000" w:fill="BFBFBF"/>
            <w:vAlign w:val="center"/>
            <w:hideMark/>
          </w:tcPr>
          <w:p w14:paraId="1E113BD1" w14:textId="42D0DA08" w:rsidR="00B25E7F" w:rsidRPr="00DC63E2" w:rsidRDefault="003704A3"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Operación cognitiva</w:t>
            </w:r>
            <w:bookmarkStart w:id="44" w:name="_GoBack"/>
            <w:bookmarkEnd w:id="44"/>
          </w:p>
        </w:tc>
        <w:tc>
          <w:tcPr>
            <w:tcW w:w="1559" w:type="dxa"/>
            <w:tcBorders>
              <w:top w:val="single" w:sz="4" w:space="0" w:color="auto"/>
              <w:left w:val="nil"/>
              <w:bottom w:val="single" w:sz="4" w:space="0" w:color="auto"/>
              <w:right w:val="nil"/>
            </w:tcBorders>
            <w:shd w:val="clear" w:color="000000" w:fill="BFBFBF"/>
            <w:vAlign w:val="center"/>
            <w:hideMark/>
          </w:tcPr>
          <w:p w14:paraId="16307501"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Probabilidad de dominio</w:t>
            </w:r>
          </w:p>
        </w:tc>
      </w:tr>
      <w:tr w:rsidR="00533D01" w:rsidRPr="00D268FF" w14:paraId="05E773B1"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2D85B281" w14:textId="4CD9D9FE"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w:t>
            </w:r>
            <w:r w:rsidRPr="00533D01">
              <w:rPr>
                <w:rFonts w:ascii="Arial" w:hAnsi="Arial" w:cs="Arial"/>
              </w:rPr>
              <w:br/>
              <w:t>Sentido Numérico y Pensamiento Algebraico</w:t>
            </w:r>
          </w:p>
          <w:p w14:paraId="55DC4BDF" w14:textId="1275553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F577B3B" w14:textId="1496576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5A1F82BD" w14:textId="4AE031C9"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8</w:t>
            </w:r>
          </w:p>
        </w:tc>
      </w:tr>
      <w:tr w:rsidR="00533D01" w:rsidRPr="00D268FF" w14:paraId="2B108E25" w14:textId="77777777" w:rsidTr="002F067E">
        <w:trPr>
          <w:trHeight w:val="300"/>
          <w:jc w:val="center"/>
        </w:trPr>
        <w:tc>
          <w:tcPr>
            <w:tcW w:w="1701" w:type="dxa"/>
            <w:vMerge/>
            <w:tcBorders>
              <w:top w:val="nil"/>
              <w:left w:val="nil"/>
              <w:bottom w:val="single" w:sz="4" w:space="0" w:color="000000"/>
              <w:right w:val="nil"/>
            </w:tcBorders>
            <w:vAlign w:val="center"/>
            <w:hideMark/>
          </w:tcPr>
          <w:p w14:paraId="1B4DF76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9195422" w14:textId="610456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BBD5FC9" w14:textId="15E2D9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B8878B" w14:textId="77777777" w:rsidTr="002F067E">
        <w:trPr>
          <w:trHeight w:val="300"/>
          <w:jc w:val="center"/>
        </w:trPr>
        <w:tc>
          <w:tcPr>
            <w:tcW w:w="1701" w:type="dxa"/>
            <w:vMerge/>
            <w:tcBorders>
              <w:top w:val="nil"/>
              <w:left w:val="nil"/>
              <w:bottom w:val="single" w:sz="4" w:space="0" w:color="000000"/>
              <w:right w:val="nil"/>
            </w:tcBorders>
            <w:vAlign w:val="center"/>
            <w:hideMark/>
          </w:tcPr>
          <w:p w14:paraId="3529D91D"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17B05CE" w14:textId="21898D1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3:</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079A6244" w14:textId="3AC4387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2300FD61" w14:textId="77777777" w:rsidTr="002F067E">
        <w:trPr>
          <w:trHeight w:val="300"/>
          <w:jc w:val="center"/>
        </w:trPr>
        <w:tc>
          <w:tcPr>
            <w:tcW w:w="1701" w:type="dxa"/>
            <w:vMerge/>
            <w:tcBorders>
              <w:top w:val="nil"/>
              <w:left w:val="nil"/>
              <w:bottom w:val="single" w:sz="4" w:space="0" w:color="000000"/>
              <w:right w:val="nil"/>
            </w:tcBorders>
            <w:vAlign w:val="center"/>
            <w:hideMark/>
          </w:tcPr>
          <w:p w14:paraId="6A34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68B4954" w14:textId="60075D22"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4:</w:t>
            </w:r>
            <w:r w:rsidRPr="00533D01">
              <w:rPr>
                <w:rFonts w:ascii="Arial" w:eastAsia="Times New Roman" w:hAnsi="Arial" w:cs="Arial"/>
                <w:color w:val="000000"/>
                <w:lang w:eastAsia="es-MX"/>
              </w:rPr>
              <w:t> Representación del modelo aditivo de números fraccionarios</w:t>
            </w:r>
          </w:p>
        </w:tc>
        <w:tc>
          <w:tcPr>
            <w:tcW w:w="1559" w:type="dxa"/>
            <w:tcBorders>
              <w:top w:val="nil"/>
              <w:left w:val="nil"/>
              <w:bottom w:val="nil"/>
              <w:right w:val="nil"/>
            </w:tcBorders>
            <w:shd w:val="clear" w:color="auto" w:fill="auto"/>
            <w:noWrap/>
            <w:vAlign w:val="center"/>
          </w:tcPr>
          <w:p w14:paraId="2888CBD9" w14:textId="14B685BF"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2</w:t>
            </w:r>
          </w:p>
        </w:tc>
      </w:tr>
      <w:tr w:rsidR="00533D01" w:rsidRPr="00D268FF" w14:paraId="29E8E3E7" w14:textId="77777777" w:rsidTr="002F067E">
        <w:trPr>
          <w:trHeight w:val="300"/>
          <w:jc w:val="center"/>
        </w:trPr>
        <w:tc>
          <w:tcPr>
            <w:tcW w:w="1701" w:type="dxa"/>
            <w:vMerge/>
            <w:tcBorders>
              <w:top w:val="nil"/>
              <w:left w:val="nil"/>
              <w:bottom w:val="single" w:sz="4" w:space="0" w:color="000000"/>
              <w:right w:val="nil"/>
            </w:tcBorders>
            <w:vAlign w:val="center"/>
            <w:hideMark/>
          </w:tcPr>
          <w:p w14:paraId="780538E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B648E0B" w14:textId="553ABE59"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5:</w:t>
            </w:r>
            <w:r w:rsidRPr="00533D01">
              <w:rPr>
                <w:rFonts w:ascii="Arial" w:eastAsia="Times New Roman" w:hAnsi="Arial" w:cs="Arial"/>
                <w:color w:val="000000"/>
                <w:lang w:eastAsia="es-MX"/>
              </w:rPr>
              <w:t> Amplificación de fracciones (Equivalencia de fracciones por amplificación)</w:t>
            </w:r>
          </w:p>
        </w:tc>
        <w:tc>
          <w:tcPr>
            <w:tcW w:w="1559" w:type="dxa"/>
            <w:tcBorders>
              <w:top w:val="nil"/>
              <w:left w:val="nil"/>
              <w:bottom w:val="nil"/>
              <w:right w:val="nil"/>
            </w:tcBorders>
            <w:shd w:val="clear" w:color="auto" w:fill="auto"/>
            <w:noWrap/>
            <w:vAlign w:val="center"/>
          </w:tcPr>
          <w:p w14:paraId="5BAA28B7" w14:textId="3935AE6E"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1A9A07EB" w14:textId="77777777" w:rsidTr="002F067E">
        <w:trPr>
          <w:trHeight w:val="300"/>
          <w:jc w:val="center"/>
        </w:trPr>
        <w:tc>
          <w:tcPr>
            <w:tcW w:w="1701" w:type="dxa"/>
            <w:vMerge/>
            <w:tcBorders>
              <w:top w:val="nil"/>
              <w:left w:val="nil"/>
              <w:bottom w:val="single" w:sz="4" w:space="0" w:color="000000"/>
              <w:right w:val="nil"/>
            </w:tcBorders>
            <w:vAlign w:val="center"/>
            <w:hideMark/>
          </w:tcPr>
          <w:p w14:paraId="667B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65635C5" w14:textId="63C5748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6:</w:t>
            </w:r>
            <w:r w:rsidRPr="00533D01">
              <w:rPr>
                <w:rFonts w:ascii="Arial" w:eastAsia="Times New Roman" w:hAnsi="Arial" w:cs="Arial"/>
                <w:color w:val="000000"/>
                <w:lang w:eastAsia="es-MX"/>
              </w:rPr>
              <w:t> Representación del modelo aritmético de la división</w:t>
            </w:r>
          </w:p>
        </w:tc>
        <w:tc>
          <w:tcPr>
            <w:tcW w:w="1559" w:type="dxa"/>
            <w:tcBorders>
              <w:top w:val="nil"/>
              <w:left w:val="nil"/>
              <w:bottom w:val="nil"/>
              <w:right w:val="nil"/>
            </w:tcBorders>
            <w:shd w:val="clear" w:color="auto" w:fill="auto"/>
            <w:noWrap/>
            <w:vAlign w:val="center"/>
          </w:tcPr>
          <w:p w14:paraId="24598D9A" w14:textId="5B7174B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8E3BC5" w14:textId="77777777" w:rsidTr="002F067E">
        <w:trPr>
          <w:trHeight w:val="300"/>
          <w:jc w:val="center"/>
        </w:trPr>
        <w:tc>
          <w:tcPr>
            <w:tcW w:w="1701" w:type="dxa"/>
            <w:vMerge/>
            <w:tcBorders>
              <w:top w:val="nil"/>
              <w:left w:val="nil"/>
              <w:bottom w:val="single" w:sz="4" w:space="0" w:color="000000"/>
              <w:right w:val="nil"/>
            </w:tcBorders>
            <w:vAlign w:val="center"/>
            <w:hideMark/>
          </w:tcPr>
          <w:p w14:paraId="222E73F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B23FABC" w14:textId="771C087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7:</w:t>
            </w:r>
            <w:r w:rsidRPr="00533D01">
              <w:rPr>
                <w:rFonts w:ascii="Arial" w:eastAsia="Times New Roman" w:hAnsi="Arial" w:cs="Arial"/>
                <w:color w:val="000000"/>
                <w:lang w:eastAsia="es-MX"/>
              </w:rPr>
              <w:t> Representación de números fraccionarios</w:t>
            </w:r>
          </w:p>
        </w:tc>
        <w:tc>
          <w:tcPr>
            <w:tcW w:w="1559" w:type="dxa"/>
            <w:tcBorders>
              <w:top w:val="nil"/>
              <w:left w:val="nil"/>
              <w:bottom w:val="nil"/>
              <w:right w:val="nil"/>
            </w:tcBorders>
            <w:shd w:val="clear" w:color="auto" w:fill="auto"/>
            <w:noWrap/>
            <w:vAlign w:val="center"/>
          </w:tcPr>
          <w:p w14:paraId="5E56F1FC" w14:textId="2A97B0F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5715EC21" w14:textId="77777777" w:rsidTr="002F067E">
        <w:trPr>
          <w:trHeight w:val="300"/>
          <w:jc w:val="center"/>
        </w:trPr>
        <w:tc>
          <w:tcPr>
            <w:tcW w:w="1701" w:type="dxa"/>
            <w:vMerge/>
            <w:tcBorders>
              <w:top w:val="nil"/>
              <w:left w:val="nil"/>
              <w:bottom w:val="single" w:sz="4" w:space="0" w:color="000000"/>
              <w:right w:val="nil"/>
            </w:tcBorders>
            <w:vAlign w:val="center"/>
            <w:hideMark/>
          </w:tcPr>
          <w:p w14:paraId="1397CB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16BE23D" w14:textId="381E19F8"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8:</w:t>
            </w:r>
            <w:r w:rsidRPr="00533D01">
              <w:rPr>
                <w:rFonts w:ascii="Arial" w:eastAsia="Times New Roman" w:hAnsi="Arial" w:cs="Arial"/>
                <w:color w:val="000000"/>
                <w:lang w:eastAsia="es-MX"/>
              </w:rPr>
              <w:t> Inferencia del patrón que rige una secuencia de números naturales</w:t>
            </w:r>
          </w:p>
        </w:tc>
        <w:tc>
          <w:tcPr>
            <w:tcW w:w="1559" w:type="dxa"/>
            <w:tcBorders>
              <w:top w:val="nil"/>
              <w:left w:val="nil"/>
              <w:bottom w:val="nil"/>
              <w:right w:val="nil"/>
            </w:tcBorders>
            <w:shd w:val="clear" w:color="auto" w:fill="auto"/>
            <w:noWrap/>
            <w:vAlign w:val="center"/>
          </w:tcPr>
          <w:p w14:paraId="62D31693" w14:textId="186D43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50D515A7" w14:textId="77777777" w:rsidTr="002F067E">
        <w:trPr>
          <w:trHeight w:val="300"/>
          <w:jc w:val="center"/>
        </w:trPr>
        <w:tc>
          <w:tcPr>
            <w:tcW w:w="1701" w:type="dxa"/>
            <w:vMerge/>
            <w:tcBorders>
              <w:top w:val="nil"/>
              <w:left w:val="nil"/>
              <w:bottom w:val="single" w:sz="4" w:space="0" w:color="000000"/>
              <w:right w:val="nil"/>
            </w:tcBorders>
            <w:vAlign w:val="center"/>
            <w:hideMark/>
          </w:tcPr>
          <w:p w14:paraId="7F1088F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862BFC0" w14:textId="558B958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9:</w:t>
            </w:r>
            <w:r w:rsidRPr="00533D01">
              <w:rPr>
                <w:rFonts w:ascii="Arial" w:eastAsia="Times New Roman" w:hAnsi="Arial" w:cs="Arial"/>
                <w:color w:val="000000"/>
                <w:lang w:eastAsia="es-MX"/>
              </w:rPr>
              <w:t> Conversión de texto cardinal a números naturales y viceversa</w:t>
            </w:r>
          </w:p>
        </w:tc>
        <w:tc>
          <w:tcPr>
            <w:tcW w:w="1559" w:type="dxa"/>
            <w:tcBorders>
              <w:top w:val="nil"/>
              <w:left w:val="nil"/>
              <w:bottom w:val="nil"/>
              <w:right w:val="nil"/>
            </w:tcBorders>
            <w:shd w:val="clear" w:color="auto" w:fill="auto"/>
            <w:noWrap/>
            <w:vAlign w:val="center"/>
          </w:tcPr>
          <w:p w14:paraId="3F62EAC3" w14:textId="32C3A02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6C87228C" w14:textId="77777777" w:rsidTr="002F067E">
        <w:trPr>
          <w:trHeight w:val="300"/>
          <w:jc w:val="center"/>
        </w:trPr>
        <w:tc>
          <w:tcPr>
            <w:tcW w:w="1701" w:type="dxa"/>
            <w:vMerge/>
            <w:tcBorders>
              <w:top w:val="nil"/>
              <w:left w:val="nil"/>
              <w:bottom w:val="single" w:sz="4" w:space="0" w:color="000000"/>
              <w:right w:val="nil"/>
            </w:tcBorders>
            <w:vAlign w:val="center"/>
            <w:hideMark/>
          </w:tcPr>
          <w:p w14:paraId="19AC873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CBA013" w14:textId="3E8DD5C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0:</w:t>
            </w:r>
            <w:r w:rsidRPr="00533D01">
              <w:rPr>
                <w:rFonts w:ascii="Arial" w:eastAsia="Times New Roman" w:hAnsi="Arial" w:cs="Arial"/>
                <w:color w:val="000000"/>
                <w:lang w:eastAsia="es-MX"/>
              </w:rPr>
              <w:t> Operación de valores posicionales con números naturales o decimales</w:t>
            </w:r>
          </w:p>
        </w:tc>
        <w:tc>
          <w:tcPr>
            <w:tcW w:w="1559" w:type="dxa"/>
            <w:tcBorders>
              <w:top w:val="nil"/>
              <w:left w:val="nil"/>
              <w:bottom w:val="nil"/>
              <w:right w:val="nil"/>
            </w:tcBorders>
            <w:shd w:val="clear" w:color="auto" w:fill="auto"/>
            <w:noWrap/>
            <w:vAlign w:val="center"/>
          </w:tcPr>
          <w:p w14:paraId="40C8A5A3" w14:textId="15E3CE6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7AFBAB1D" w14:textId="77777777" w:rsidTr="002F067E">
        <w:trPr>
          <w:trHeight w:val="300"/>
          <w:jc w:val="center"/>
        </w:trPr>
        <w:tc>
          <w:tcPr>
            <w:tcW w:w="1701" w:type="dxa"/>
            <w:vMerge/>
            <w:tcBorders>
              <w:top w:val="nil"/>
              <w:left w:val="nil"/>
              <w:bottom w:val="single" w:sz="4" w:space="0" w:color="000000"/>
              <w:right w:val="nil"/>
            </w:tcBorders>
            <w:vAlign w:val="center"/>
            <w:hideMark/>
          </w:tcPr>
          <w:p w14:paraId="174547E1"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7E32F52" w14:textId="750F3F0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1: </w:t>
            </w:r>
            <w:r w:rsidRPr="00533D01">
              <w:rPr>
                <w:rFonts w:ascii="Arial" w:eastAsia="Times New Roman" w:hAnsi="Arial" w:cs="Arial"/>
                <w:bCs/>
                <w:color w:val="000000"/>
                <w:lang w:eastAsia="es-MX"/>
              </w:rPr>
              <w:t>Representación del modelo multiplicativo de números fraccionarios por naturales.</w:t>
            </w:r>
          </w:p>
        </w:tc>
        <w:tc>
          <w:tcPr>
            <w:tcW w:w="1559" w:type="dxa"/>
            <w:tcBorders>
              <w:top w:val="nil"/>
              <w:left w:val="nil"/>
              <w:bottom w:val="nil"/>
              <w:right w:val="nil"/>
            </w:tcBorders>
            <w:shd w:val="clear" w:color="auto" w:fill="auto"/>
            <w:noWrap/>
            <w:vAlign w:val="center"/>
          </w:tcPr>
          <w:p w14:paraId="419B398D" w14:textId="5F726E9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02DF58F" w14:textId="77777777" w:rsidTr="002F067E">
        <w:trPr>
          <w:trHeight w:val="300"/>
          <w:jc w:val="center"/>
        </w:trPr>
        <w:tc>
          <w:tcPr>
            <w:tcW w:w="1701" w:type="dxa"/>
            <w:vMerge/>
            <w:tcBorders>
              <w:top w:val="nil"/>
              <w:left w:val="nil"/>
              <w:bottom w:val="single" w:sz="4" w:space="0" w:color="000000"/>
              <w:right w:val="nil"/>
            </w:tcBorders>
            <w:vAlign w:val="center"/>
            <w:hideMark/>
          </w:tcPr>
          <w:p w14:paraId="23E0700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4364CA6" w14:textId="2461101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2: </w:t>
            </w:r>
            <w:r w:rsidRPr="00533D01">
              <w:rPr>
                <w:rFonts w:ascii="Arial" w:eastAsia="Times New Roman" w:hAnsi="Arial" w:cs="Arial"/>
                <w:bCs/>
                <w:color w:val="000000"/>
                <w:lang w:eastAsia="es-MX"/>
              </w:rPr>
              <w:t>Conversión de una regla verbal de progresión geométrica de ascendente a una sucesión numérica</w:t>
            </w:r>
          </w:p>
        </w:tc>
        <w:tc>
          <w:tcPr>
            <w:tcW w:w="1559" w:type="dxa"/>
            <w:tcBorders>
              <w:top w:val="nil"/>
              <w:left w:val="nil"/>
              <w:bottom w:val="nil"/>
              <w:right w:val="nil"/>
            </w:tcBorders>
            <w:shd w:val="clear" w:color="auto" w:fill="auto"/>
            <w:noWrap/>
            <w:vAlign w:val="center"/>
          </w:tcPr>
          <w:p w14:paraId="62277E87" w14:textId="440A0FB1"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0DC06E92" w14:textId="77777777" w:rsidTr="002F067E">
        <w:trPr>
          <w:trHeight w:val="300"/>
          <w:jc w:val="center"/>
        </w:trPr>
        <w:tc>
          <w:tcPr>
            <w:tcW w:w="1701" w:type="dxa"/>
            <w:vMerge/>
            <w:tcBorders>
              <w:top w:val="nil"/>
              <w:left w:val="nil"/>
              <w:bottom w:val="single" w:sz="4" w:space="0" w:color="000000"/>
              <w:right w:val="nil"/>
            </w:tcBorders>
            <w:vAlign w:val="center"/>
            <w:hideMark/>
          </w:tcPr>
          <w:p w14:paraId="1E3233B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06F78366" w14:textId="5E5C90D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3:</w:t>
            </w:r>
            <w:r w:rsidRPr="00533D01">
              <w:rPr>
                <w:rFonts w:ascii="Arial" w:eastAsia="Times New Roman" w:hAnsi="Arial" w:cs="Arial"/>
                <w:bCs/>
                <w:color w:val="000000"/>
                <w:lang w:eastAsia="es-MX"/>
              </w:rPr>
              <w:t xml:space="preserve"> Deducción del patrón de una sucesión con progresión especial</w:t>
            </w:r>
          </w:p>
        </w:tc>
        <w:tc>
          <w:tcPr>
            <w:tcW w:w="1559" w:type="dxa"/>
            <w:tcBorders>
              <w:top w:val="nil"/>
              <w:left w:val="nil"/>
              <w:bottom w:val="single" w:sz="4" w:space="0" w:color="auto"/>
              <w:right w:val="nil"/>
            </w:tcBorders>
            <w:shd w:val="clear" w:color="auto" w:fill="auto"/>
            <w:noWrap/>
            <w:vAlign w:val="center"/>
          </w:tcPr>
          <w:p w14:paraId="60789A33" w14:textId="5108DBE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3351AC96"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723304DC" w14:textId="795E1A4F"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w:t>
            </w:r>
            <w:r w:rsidRPr="00533D01">
              <w:rPr>
                <w:rFonts w:ascii="Arial" w:hAnsi="Arial" w:cs="Arial"/>
              </w:rPr>
              <w:br/>
              <w:t>Manejo de la Información</w:t>
            </w:r>
          </w:p>
          <w:p w14:paraId="2A5E9AED" w14:textId="7883FD2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6A3F4E" w14:textId="602281EC"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hideMark/>
          </w:tcPr>
          <w:p w14:paraId="290B5892"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1CD93465" w14:textId="77777777" w:rsidTr="002F067E">
        <w:trPr>
          <w:trHeight w:val="300"/>
          <w:jc w:val="center"/>
        </w:trPr>
        <w:tc>
          <w:tcPr>
            <w:tcW w:w="1701" w:type="dxa"/>
            <w:vMerge/>
            <w:tcBorders>
              <w:top w:val="nil"/>
              <w:left w:val="nil"/>
              <w:bottom w:val="single" w:sz="4" w:space="0" w:color="000000"/>
              <w:right w:val="nil"/>
            </w:tcBorders>
            <w:vAlign w:val="center"/>
            <w:hideMark/>
          </w:tcPr>
          <w:p w14:paraId="5F56BE4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DCE5DB8" w14:textId="57DFF4AB"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2:</w:t>
            </w:r>
            <w:r w:rsidRPr="00533D01">
              <w:rPr>
                <w:rFonts w:ascii="Arial" w:eastAsia="Times New Roman" w:hAnsi="Arial" w:cs="Arial"/>
                <w:color w:val="000000"/>
                <w:lang w:eastAsia="es-MX"/>
              </w:rPr>
              <w:t> Comparación de la proporcionalidad de razones</w:t>
            </w:r>
          </w:p>
        </w:tc>
        <w:tc>
          <w:tcPr>
            <w:tcW w:w="1559" w:type="dxa"/>
            <w:tcBorders>
              <w:top w:val="nil"/>
              <w:left w:val="nil"/>
              <w:bottom w:val="nil"/>
              <w:right w:val="nil"/>
            </w:tcBorders>
            <w:shd w:val="clear" w:color="auto" w:fill="auto"/>
            <w:noWrap/>
            <w:vAlign w:val="center"/>
            <w:hideMark/>
          </w:tcPr>
          <w:p w14:paraId="10EE30F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1417B4EA" w14:textId="77777777" w:rsidTr="002F067E">
        <w:trPr>
          <w:trHeight w:val="300"/>
          <w:jc w:val="center"/>
        </w:trPr>
        <w:tc>
          <w:tcPr>
            <w:tcW w:w="1701" w:type="dxa"/>
            <w:vMerge/>
            <w:tcBorders>
              <w:top w:val="nil"/>
              <w:left w:val="nil"/>
              <w:bottom w:val="single" w:sz="4" w:space="0" w:color="000000"/>
              <w:right w:val="nil"/>
            </w:tcBorders>
            <w:vAlign w:val="center"/>
            <w:hideMark/>
          </w:tcPr>
          <w:p w14:paraId="53BBD72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83A433E" w14:textId="1024D7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3:</w:t>
            </w:r>
            <w:r w:rsidRPr="00533D01">
              <w:rPr>
                <w:rFonts w:ascii="Arial" w:eastAsia="Times New Roman" w:hAnsi="Arial" w:cs="Arial"/>
                <w:color w:val="000000"/>
                <w:lang w:eastAsia="es-MX"/>
              </w:rPr>
              <w:t> Representación de modelos aritméticos de la media (promedio)</w:t>
            </w:r>
          </w:p>
        </w:tc>
        <w:tc>
          <w:tcPr>
            <w:tcW w:w="1559" w:type="dxa"/>
            <w:tcBorders>
              <w:top w:val="nil"/>
              <w:left w:val="nil"/>
              <w:bottom w:val="nil"/>
              <w:right w:val="nil"/>
            </w:tcBorders>
            <w:shd w:val="clear" w:color="auto" w:fill="auto"/>
            <w:noWrap/>
            <w:vAlign w:val="center"/>
            <w:hideMark/>
          </w:tcPr>
          <w:p w14:paraId="1E328B53"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17FF010C" w14:textId="77777777" w:rsidTr="002F067E">
        <w:trPr>
          <w:trHeight w:val="300"/>
          <w:jc w:val="center"/>
        </w:trPr>
        <w:tc>
          <w:tcPr>
            <w:tcW w:w="1701" w:type="dxa"/>
            <w:vMerge/>
            <w:tcBorders>
              <w:top w:val="nil"/>
              <w:left w:val="nil"/>
              <w:bottom w:val="single" w:sz="4" w:space="0" w:color="000000"/>
              <w:right w:val="nil"/>
            </w:tcBorders>
            <w:vAlign w:val="center"/>
            <w:hideMark/>
          </w:tcPr>
          <w:p w14:paraId="6C842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5B0079C" w14:textId="5DDEF20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4:</w:t>
            </w:r>
            <w:r w:rsidRPr="00533D01">
              <w:rPr>
                <w:rFonts w:ascii="Arial" w:eastAsia="Times New Roman" w:hAnsi="Arial" w:cs="Arial"/>
                <w:color w:val="000000"/>
                <w:lang w:eastAsia="es-MX"/>
              </w:rPr>
              <w:t> Representación de modelos aritméticos de la mediana</w:t>
            </w:r>
          </w:p>
        </w:tc>
        <w:tc>
          <w:tcPr>
            <w:tcW w:w="1559" w:type="dxa"/>
            <w:tcBorders>
              <w:top w:val="nil"/>
              <w:left w:val="nil"/>
              <w:bottom w:val="nil"/>
              <w:right w:val="nil"/>
            </w:tcBorders>
            <w:shd w:val="clear" w:color="auto" w:fill="auto"/>
            <w:noWrap/>
            <w:vAlign w:val="center"/>
            <w:hideMark/>
          </w:tcPr>
          <w:p w14:paraId="6D20A24B"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0C0A2D55" w14:textId="77777777" w:rsidTr="002F067E">
        <w:trPr>
          <w:trHeight w:val="300"/>
          <w:jc w:val="center"/>
        </w:trPr>
        <w:tc>
          <w:tcPr>
            <w:tcW w:w="1701" w:type="dxa"/>
            <w:vMerge/>
            <w:tcBorders>
              <w:top w:val="nil"/>
              <w:left w:val="nil"/>
              <w:bottom w:val="single" w:sz="4" w:space="0" w:color="000000"/>
              <w:right w:val="nil"/>
            </w:tcBorders>
            <w:vAlign w:val="center"/>
            <w:hideMark/>
          </w:tcPr>
          <w:p w14:paraId="2CD7EF1E"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2FD2FDB" w14:textId="4514025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hideMark/>
          </w:tcPr>
          <w:p w14:paraId="7621DC3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6AA94DC4" w14:textId="77777777" w:rsidTr="002F067E">
        <w:trPr>
          <w:trHeight w:val="300"/>
          <w:jc w:val="center"/>
        </w:trPr>
        <w:tc>
          <w:tcPr>
            <w:tcW w:w="1701" w:type="dxa"/>
            <w:vMerge/>
            <w:tcBorders>
              <w:top w:val="nil"/>
              <w:left w:val="nil"/>
              <w:bottom w:val="single" w:sz="4" w:space="0" w:color="000000"/>
              <w:right w:val="nil"/>
            </w:tcBorders>
            <w:vAlign w:val="center"/>
            <w:hideMark/>
          </w:tcPr>
          <w:p w14:paraId="7D79D96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6959E0E" w14:textId="46EEE38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6:</w:t>
            </w:r>
            <w:r w:rsidRPr="00533D01">
              <w:rPr>
                <w:rFonts w:ascii="Arial" w:eastAsia="Times New Roman" w:hAnsi="Arial" w:cs="Arial"/>
                <w:color w:val="000000"/>
                <w:lang w:eastAsia="es-MX"/>
              </w:rPr>
              <w:t> Representación de datos numéricos en gráficas de barras</w:t>
            </w:r>
          </w:p>
        </w:tc>
        <w:tc>
          <w:tcPr>
            <w:tcW w:w="1559" w:type="dxa"/>
            <w:tcBorders>
              <w:top w:val="nil"/>
              <w:left w:val="nil"/>
              <w:bottom w:val="nil"/>
              <w:right w:val="nil"/>
            </w:tcBorders>
            <w:shd w:val="clear" w:color="auto" w:fill="auto"/>
            <w:noWrap/>
            <w:vAlign w:val="center"/>
            <w:hideMark/>
          </w:tcPr>
          <w:p w14:paraId="74DD58EC"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4049B4A3" w14:textId="77777777" w:rsidTr="002F067E">
        <w:trPr>
          <w:trHeight w:val="300"/>
          <w:jc w:val="center"/>
        </w:trPr>
        <w:tc>
          <w:tcPr>
            <w:tcW w:w="1701" w:type="dxa"/>
            <w:vMerge/>
            <w:tcBorders>
              <w:top w:val="nil"/>
              <w:left w:val="nil"/>
              <w:bottom w:val="single" w:sz="4" w:space="0" w:color="000000"/>
              <w:right w:val="nil"/>
            </w:tcBorders>
            <w:vAlign w:val="center"/>
            <w:hideMark/>
          </w:tcPr>
          <w:p w14:paraId="7C19581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355DFF8" w14:textId="77D4AE1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7:</w:t>
            </w:r>
            <w:r w:rsidRPr="00533D01">
              <w:rPr>
                <w:rFonts w:ascii="Arial" w:eastAsia="Times New Roman" w:hAnsi="Arial" w:cs="Arial"/>
                <w:color w:val="000000"/>
                <w:lang w:eastAsia="es-MX"/>
              </w:rPr>
              <w:t> Representación del modelo de regla de tres simple</w:t>
            </w:r>
          </w:p>
        </w:tc>
        <w:tc>
          <w:tcPr>
            <w:tcW w:w="1559" w:type="dxa"/>
            <w:tcBorders>
              <w:top w:val="nil"/>
              <w:left w:val="nil"/>
              <w:bottom w:val="nil"/>
              <w:right w:val="nil"/>
            </w:tcBorders>
            <w:shd w:val="clear" w:color="auto" w:fill="auto"/>
            <w:noWrap/>
            <w:vAlign w:val="center"/>
            <w:hideMark/>
          </w:tcPr>
          <w:p w14:paraId="407E171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17B2F6E" w14:textId="77777777" w:rsidTr="002F067E">
        <w:trPr>
          <w:trHeight w:val="300"/>
          <w:jc w:val="center"/>
        </w:trPr>
        <w:tc>
          <w:tcPr>
            <w:tcW w:w="1701" w:type="dxa"/>
            <w:vMerge/>
            <w:tcBorders>
              <w:top w:val="nil"/>
              <w:left w:val="nil"/>
              <w:bottom w:val="single" w:sz="4" w:space="0" w:color="000000"/>
              <w:right w:val="nil"/>
            </w:tcBorders>
            <w:vAlign w:val="center"/>
            <w:hideMark/>
          </w:tcPr>
          <w:p w14:paraId="66A3A9C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FB52BF5" w14:textId="7C6F6AD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8:</w:t>
            </w:r>
            <w:r w:rsidRPr="00533D01">
              <w:rPr>
                <w:rFonts w:ascii="Arial" w:eastAsia="Times New Roman" w:hAnsi="Arial" w:cs="Arial"/>
                <w:color w:val="000000"/>
                <w:lang w:eastAsia="es-MX"/>
              </w:rPr>
              <w:t> Comprensión de la relación entre porcentajes y fracciones</w:t>
            </w:r>
          </w:p>
        </w:tc>
        <w:tc>
          <w:tcPr>
            <w:tcW w:w="1559" w:type="dxa"/>
            <w:tcBorders>
              <w:top w:val="nil"/>
              <w:left w:val="nil"/>
              <w:bottom w:val="nil"/>
              <w:right w:val="nil"/>
            </w:tcBorders>
            <w:shd w:val="clear" w:color="auto" w:fill="auto"/>
            <w:noWrap/>
            <w:vAlign w:val="center"/>
            <w:hideMark/>
          </w:tcPr>
          <w:p w14:paraId="546428B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6</w:t>
            </w:r>
          </w:p>
        </w:tc>
      </w:tr>
      <w:tr w:rsidR="00533D01" w:rsidRPr="00D268FF" w14:paraId="101C0BDD" w14:textId="77777777" w:rsidTr="002F067E">
        <w:trPr>
          <w:trHeight w:val="300"/>
          <w:jc w:val="center"/>
        </w:trPr>
        <w:tc>
          <w:tcPr>
            <w:tcW w:w="1701" w:type="dxa"/>
            <w:vMerge/>
            <w:tcBorders>
              <w:top w:val="nil"/>
              <w:left w:val="nil"/>
              <w:bottom w:val="single" w:sz="4" w:space="0" w:color="000000"/>
              <w:right w:val="nil"/>
            </w:tcBorders>
            <w:vAlign w:val="center"/>
            <w:hideMark/>
          </w:tcPr>
          <w:p w14:paraId="0DD749D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739278F" w14:textId="4C6CD84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9:</w:t>
            </w:r>
            <w:r w:rsidRPr="00533D01">
              <w:rPr>
                <w:rFonts w:ascii="Arial" w:eastAsia="Times New Roman" w:hAnsi="Arial" w:cs="Arial"/>
                <w:color w:val="000000"/>
                <w:lang w:eastAsia="es-MX"/>
              </w:rPr>
              <w:t> Comparación de razones con cantidades discretas</w:t>
            </w:r>
          </w:p>
        </w:tc>
        <w:tc>
          <w:tcPr>
            <w:tcW w:w="1559" w:type="dxa"/>
            <w:tcBorders>
              <w:top w:val="nil"/>
              <w:left w:val="nil"/>
              <w:bottom w:val="nil"/>
              <w:right w:val="nil"/>
            </w:tcBorders>
            <w:shd w:val="clear" w:color="auto" w:fill="auto"/>
            <w:noWrap/>
            <w:vAlign w:val="center"/>
            <w:hideMark/>
          </w:tcPr>
          <w:p w14:paraId="06AF59F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49</w:t>
            </w:r>
          </w:p>
        </w:tc>
      </w:tr>
      <w:tr w:rsidR="00533D01" w:rsidRPr="00D268FF" w14:paraId="19290FFC" w14:textId="77777777" w:rsidTr="002F067E">
        <w:trPr>
          <w:trHeight w:val="300"/>
          <w:jc w:val="center"/>
        </w:trPr>
        <w:tc>
          <w:tcPr>
            <w:tcW w:w="1701" w:type="dxa"/>
            <w:vMerge/>
            <w:tcBorders>
              <w:top w:val="nil"/>
              <w:left w:val="nil"/>
              <w:bottom w:val="single" w:sz="4" w:space="0" w:color="000000"/>
              <w:right w:val="nil"/>
            </w:tcBorders>
            <w:vAlign w:val="center"/>
            <w:hideMark/>
          </w:tcPr>
          <w:p w14:paraId="1EFFE5A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A1A966E" w14:textId="5037D77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10:</w:t>
            </w:r>
            <w:r w:rsidRPr="00533D01">
              <w:rPr>
                <w:rFonts w:ascii="Arial" w:eastAsia="Times New Roman" w:hAnsi="Arial" w:cs="Arial"/>
                <w:color w:val="000000"/>
                <w:lang w:eastAsia="es-MX"/>
              </w:rPr>
              <w:t> Representación de un número fraccionario</w:t>
            </w:r>
          </w:p>
        </w:tc>
        <w:tc>
          <w:tcPr>
            <w:tcW w:w="1559" w:type="dxa"/>
            <w:tcBorders>
              <w:top w:val="nil"/>
              <w:left w:val="nil"/>
              <w:bottom w:val="single" w:sz="4" w:space="0" w:color="auto"/>
              <w:right w:val="nil"/>
            </w:tcBorders>
            <w:shd w:val="clear" w:color="auto" w:fill="auto"/>
            <w:noWrap/>
            <w:vAlign w:val="center"/>
            <w:hideMark/>
          </w:tcPr>
          <w:p w14:paraId="4909D47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40EDEFF3"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5756EAD9" w14:textId="018E428D"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I.</w:t>
            </w:r>
            <w:r w:rsidRPr="00533D01">
              <w:rPr>
                <w:rFonts w:ascii="Arial" w:hAnsi="Arial" w:cs="Arial"/>
              </w:rPr>
              <w:br/>
              <w:t>Forma, Espacio y Medida</w:t>
            </w:r>
          </w:p>
        </w:tc>
        <w:tc>
          <w:tcPr>
            <w:tcW w:w="6096" w:type="dxa"/>
            <w:tcBorders>
              <w:top w:val="nil"/>
              <w:left w:val="nil"/>
              <w:bottom w:val="nil"/>
              <w:right w:val="nil"/>
            </w:tcBorders>
            <w:shd w:val="clear" w:color="auto" w:fill="auto"/>
            <w:vAlign w:val="center"/>
            <w:hideMark/>
          </w:tcPr>
          <w:p w14:paraId="3C7C586E" w14:textId="4104E2A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09594663" w14:textId="6A250CB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0</w:t>
            </w:r>
          </w:p>
        </w:tc>
      </w:tr>
      <w:tr w:rsidR="00533D01" w:rsidRPr="00D268FF" w14:paraId="08F5BF0F" w14:textId="77777777" w:rsidTr="002F067E">
        <w:trPr>
          <w:trHeight w:val="300"/>
          <w:jc w:val="center"/>
        </w:trPr>
        <w:tc>
          <w:tcPr>
            <w:tcW w:w="1701" w:type="dxa"/>
            <w:vMerge/>
            <w:tcBorders>
              <w:top w:val="nil"/>
              <w:left w:val="nil"/>
              <w:bottom w:val="single" w:sz="4" w:space="0" w:color="000000"/>
              <w:right w:val="nil"/>
            </w:tcBorders>
            <w:vAlign w:val="center"/>
            <w:hideMark/>
          </w:tcPr>
          <w:p w14:paraId="031B08A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F27E488" w14:textId="01BD75AE"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8770488" w14:textId="2A64994D"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36F4DD65" w14:textId="77777777" w:rsidTr="002F067E">
        <w:trPr>
          <w:trHeight w:val="300"/>
          <w:jc w:val="center"/>
        </w:trPr>
        <w:tc>
          <w:tcPr>
            <w:tcW w:w="1701" w:type="dxa"/>
            <w:vMerge/>
            <w:tcBorders>
              <w:top w:val="nil"/>
              <w:left w:val="nil"/>
              <w:bottom w:val="single" w:sz="4" w:space="0" w:color="000000"/>
              <w:right w:val="nil"/>
            </w:tcBorders>
            <w:vAlign w:val="center"/>
            <w:hideMark/>
          </w:tcPr>
          <w:p w14:paraId="56AF5A6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02CAF03" w14:textId="408C8A9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3:</w:t>
            </w:r>
            <w:r w:rsidRPr="00533D01">
              <w:rPr>
                <w:rFonts w:ascii="Arial" w:eastAsia="Times New Roman" w:hAnsi="Arial" w:cs="Arial"/>
                <w:color w:val="000000"/>
                <w:lang w:eastAsia="es-MX"/>
              </w:rPr>
              <w:t> Operación de valores posicionales con números naturales y decimales</w:t>
            </w:r>
          </w:p>
        </w:tc>
        <w:tc>
          <w:tcPr>
            <w:tcW w:w="1559" w:type="dxa"/>
            <w:tcBorders>
              <w:top w:val="nil"/>
              <w:left w:val="nil"/>
              <w:bottom w:val="nil"/>
              <w:right w:val="nil"/>
            </w:tcBorders>
            <w:shd w:val="clear" w:color="auto" w:fill="auto"/>
            <w:noWrap/>
            <w:vAlign w:val="center"/>
          </w:tcPr>
          <w:p w14:paraId="6D42CE65" w14:textId="42C881F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1508A40D" w14:textId="77777777" w:rsidTr="002F067E">
        <w:trPr>
          <w:trHeight w:val="300"/>
          <w:jc w:val="center"/>
        </w:trPr>
        <w:tc>
          <w:tcPr>
            <w:tcW w:w="1701" w:type="dxa"/>
            <w:vMerge/>
            <w:tcBorders>
              <w:top w:val="nil"/>
              <w:left w:val="nil"/>
              <w:bottom w:val="single" w:sz="4" w:space="0" w:color="000000"/>
              <w:right w:val="nil"/>
            </w:tcBorders>
            <w:vAlign w:val="center"/>
            <w:hideMark/>
          </w:tcPr>
          <w:p w14:paraId="6ADE4A5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CD63BCD" w14:textId="1138C470"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4:</w:t>
            </w:r>
            <w:r w:rsidRPr="00533D01">
              <w:rPr>
                <w:rFonts w:ascii="Arial" w:eastAsia="Times New Roman" w:hAnsi="Arial" w:cs="Arial"/>
                <w:color w:val="000000"/>
                <w:lang w:eastAsia="es-MX"/>
              </w:rPr>
              <w:t> Ubicación de una coordenada en el primer cuadrante del plano cartesiano</w:t>
            </w:r>
          </w:p>
        </w:tc>
        <w:tc>
          <w:tcPr>
            <w:tcW w:w="1559" w:type="dxa"/>
            <w:tcBorders>
              <w:top w:val="nil"/>
              <w:left w:val="nil"/>
              <w:bottom w:val="nil"/>
              <w:right w:val="nil"/>
            </w:tcBorders>
            <w:shd w:val="clear" w:color="auto" w:fill="auto"/>
            <w:noWrap/>
            <w:vAlign w:val="center"/>
          </w:tcPr>
          <w:p w14:paraId="71C105CE" w14:textId="212F5A05"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2045C207" w14:textId="77777777" w:rsidTr="002F067E">
        <w:trPr>
          <w:trHeight w:val="300"/>
          <w:jc w:val="center"/>
        </w:trPr>
        <w:tc>
          <w:tcPr>
            <w:tcW w:w="1701" w:type="dxa"/>
            <w:vMerge/>
            <w:tcBorders>
              <w:top w:val="nil"/>
              <w:left w:val="nil"/>
              <w:bottom w:val="single" w:sz="4" w:space="0" w:color="000000"/>
              <w:right w:val="nil"/>
            </w:tcBorders>
            <w:vAlign w:val="center"/>
            <w:hideMark/>
          </w:tcPr>
          <w:p w14:paraId="078A561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114D817" w14:textId="02BB874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77B2C53E" w14:textId="309D31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7</w:t>
            </w:r>
          </w:p>
        </w:tc>
      </w:tr>
      <w:tr w:rsidR="00533D01" w:rsidRPr="00D268FF" w14:paraId="7783F7FB" w14:textId="77777777" w:rsidTr="002F067E">
        <w:trPr>
          <w:trHeight w:val="300"/>
          <w:jc w:val="center"/>
        </w:trPr>
        <w:tc>
          <w:tcPr>
            <w:tcW w:w="1701" w:type="dxa"/>
            <w:vMerge/>
            <w:tcBorders>
              <w:top w:val="nil"/>
              <w:left w:val="nil"/>
              <w:bottom w:val="single" w:sz="4" w:space="0" w:color="000000"/>
              <w:right w:val="nil"/>
            </w:tcBorders>
            <w:vAlign w:val="center"/>
            <w:hideMark/>
          </w:tcPr>
          <w:p w14:paraId="2F314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154836B" w14:textId="5B52A76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6:</w:t>
            </w:r>
            <w:r w:rsidRPr="00533D01">
              <w:rPr>
                <w:rFonts w:ascii="Arial" w:eastAsia="Times New Roman" w:hAnsi="Arial" w:cs="Arial"/>
                <w:color w:val="000000"/>
                <w:lang w:eastAsia="es-MX"/>
              </w:rPr>
              <w:t> Definición de tecnicismos del lenguaje formal de la geometría</w:t>
            </w:r>
          </w:p>
        </w:tc>
        <w:tc>
          <w:tcPr>
            <w:tcW w:w="1559" w:type="dxa"/>
            <w:tcBorders>
              <w:top w:val="nil"/>
              <w:left w:val="nil"/>
              <w:bottom w:val="nil"/>
              <w:right w:val="nil"/>
            </w:tcBorders>
            <w:shd w:val="clear" w:color="auto" w:fill="auto"/>
            <w:noWrap/>
            <w:vAlign w:val="center"/>
          </w:tcPr>
          <w:p w14:paraId="724260AE" w14:textId="19EA0F1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5ED769A2" w14:textId="77777777" w:rsidTr="002F067E">
        <w:trPr>
          <w:trHeight w:val="300"/>
          <w:jc w:val="center"/>
        </w:trPr>
        <w:tc>
          <w:tcPr>
            <w:tcW w:w="1701" w:type="dxa"/>
            <w:vMerge/>
            <w:tcBorders>
              <w:top w:val="nil"/>
              <w:left w:val="nil"/>
              <w:bottom w:val="single" w:sz="4" w:space="0" w:color="000000"/>
              <w:right w:val="nil"/>
            </w:tcBorders>
            <w:vAlign w:val="center"/>
            <w:hideMark/>
          </w:tcPr>
          <w:p w14:paraId="1CCD534B" w14:textId="06899FF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C012882" w14:textId="1EDE69F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7:</w:t>
            </w:r>
            <w:r w:rsidRPr="00533D01">
              <w:rPr>
                <w:rFonts w:ascii="Arial" w:eastAsia="Times New Roman" w:hAnsi="Arial" w:cs="Arial"/>
                <w:color w:val="000000"/>
                <w:lang w:eastAsia="es-MX"/>
              </w:rPr>
              <w:t> Representación viso-espacial de figuras geométricas</w:t>
            </w:r>
          </w:p>
        </w:tc>
        <w:tc>
          <w:tcPr>
            <w:tcW w:w="1559" w:type="dxa"/>
            <w:tcBorders>
              <w:top w:val="nil"/>
              <w:left w:val="nil"/>
              <w:bottom w:val="nil"/>
              <w:right w:val="nil"/>
            </w:tcBorders>
            <w:shd w:val="clear" w:color="auto" w:fill="auto"/>
            <w:noWrap/>
            <w:vAlign w:val="center"/>
          </w:tcPr>
          <w:p w14:paraId="237BC8E9" w14:textId="4351293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2C79CBE9" w14:textId="77777777" w:rsidTr="002F067E">
        <w:trPr>
          <w:trHeight w:val="300"/>
          <w:jc w:val="center"/>
        </w:trPr>
        <w:tc>
          <w:tcPr>
            <w:tcW w:w="1701" w:type="dxa"/>
            <w:vMerge/>
            <w:tcBorders>
              <w:top w:val="nil"/>
              <w:left w:val="nil"/>
              <w:bottom w:val="single" w:sz="4" w:space="0" w:color="000000"/>
              <w:right w:val="nil"/>
            </w:tcBorders>
            <w:vAlign w:val="center"/>
            <w:hideMark/>
          </w:tcPr>
          <w:p w14:paraId="08FC67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6208E63" w14:textId="211555B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8:</w:t>
            </w:r>
            <w:r w:rsidRPr="00533D01">
              <w:rPr>
                <w:rFonts w:ascii="Arial" w:eastAsia="Times New Roman" w:hAnsi="Arial" w:cs="Arial"/>
                <w:color w:val="000000"/>
                <w:lang w:eastAsia="es-MX"/>
              </w:rPr>
              <w:t> Identificación de las características geométricas de los cuadriláteros</w:t>
            </w:r>
          </w:p>
        </w:tc>
        <w:tc>
          <w:tcPr>
            <w:tcW w:w="1559" w:type="dxa"/>
            <w:tcBorders>
              <w:top w:val="nil"/>
              <w:left w:val="nil"/>
              <w:bottom w:val="nil"/>
              <w:right w:val="nil"/>
            </w:tcBorders>
            <w:shd w:val="clear" w:color="auto" w:fill="auto"/>
            <w:noWrap/>
            <w:vAlign w:val="center"/>
          </w:tcPr>
          <w:p w14:paraId="3A035251" w14:textId="1BA5F5C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74608217" w14:textId="77777777" w:rsidTr="002F067E">
        <w:trPr>
          <w:trHeight w:val="300"/>
          <w:jc w:val="center"/>
        </w:trPr>
        <w:tc>
          <w:tcPr>
            <w:tcW w:w="1701" w:type="dxa"/>
            <w:vMerge/>
            <w:tcBorders>
              <w:top w:val="nil"/>
              <w:left w:val="nil"/>
              <w:bottom w:val="single" w:sz="4" w:space="0" w:color="000000"/>
              <w:right w:val="nil"/>
            </w:tcBorders>
            <w:vAlign w:val="center"/>
            <w:hideMark/>
          </w:tcPr>
          <w:p w14:paraId="5790855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E58DA7C" w14:textId="245AF3C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9:</w:t>
            </w:r>
            <w:r w:rsidRPr="00533D01">
              <w:rPr>
                <w:rFonts w:ascii="Arial" w:eastAsia="Times New Roman" w:hAnsi="Arial" w:cs="Arial"/>
                <w:color w:val="000000"/>
                <w:lang w:eastAsia="es-MX"/>
              </w:rPr>
              <w:t> Identificación gráfica de tipos de líneas rectas (paralelas, perpendiculares y secantes)</w:t>
            </w:r>
          </w:p>
        </w:tc>
        <w:tc>
          <w:tcPr>
            <w:tcW w:w="1559" w:type="dxa"/>
            <w:tcBorders>
              <w:top w:val="nil"/>
              <w:left w:val="nil"/>
              <w:bottom w:val="nil"/>
              <w:right w:val="nil"/>
            </w:tcBorders>
            <w:shd w:val="clear" w:color="auto" w:fill="auto"/>
            <w:noWrap/>
            <w:vAlign w:val="center"/>
          </w:tcPr>
          <w:p w14:paraId="11C2AC81" w14:textId="48D17C06"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C0527F1" w14:textId="77777777" w:rsidTr="002F067E">
        <w:trPr>
          <w:trHeight w:val="300"/>
          <w:jc w:val="center"/>
        </w:trPr>
        <w:tc>
          <w:tcPr>
            <w:tcW w:w="1701" w:type="dxa"/>
            <w:vMerge/>
            <w:tcBorders>
              <w:top w:val="nil"/>
              <w:left w:val="nil"/>
              <w:bottom w:val="single" w:sz="4" w:space="0" w:color="000000"/>
              <w:right w:val="nil"/>
            </w:tcBorders>
            <w:vAlign w:val="center"/>
            <w:hideMark/>
          </w:tcPr>
          <w:p w14:paraId="0A12461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A17F3E3" w14:textId="7625562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0:</w:t>
            </w:r>
            <w:r w:rsidRPr="00533D01">
              <w:rPr>
                <w:rFonts w:ascii="Arial" w:eastAsia="Times New Roman" w:hAnsi="Arial" w:cs="Arial"/>
                <w:color w:val="000000"/>
                <w:lang w:eastAsia="es-MX"/>
              </w:rPr>
              <w:t> Representación del modelo aritmético para calcular el perímetro de una figura geométrica (triángulo o cuadrilátero)</w:t>
            </w:r>
          </w:p>
        </w:tc>
        <w:tc>
          <w:tcPr>
            <w:tcW w:w="1559" w:type="dxa"/>
            <w:tcBorders>
              <w:top w:val="nil"/>
              <w:left w:val="nil"/>
              <w:bottom w:val="nil"/>
              <w:right w:val="nil"/>
            </w:tcBorders>
            <w:shd w:val="clear" w:color="auto" w:fill="auto"/>
            <w:noWrap/>
            <w:vAlign w:val="center"/>
          </w:tcPr>
          <w:p w14:paraId="03F43E42" w14:textId="278FD1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27D3ADEF" w14:textId="77777777" w:rsidTr="002F067E">
        <w:trPr>
          <w:trHeight w:val="300"/>
          <w:jc w:val="center"/>
        </w:trPr>
        <w:tc>
          <w:tcPr>
            <w:tcW w:w="1701" w:type="dxa"/>
            <w:vMerge/>
            <w:tcBorders>
              <w:top w:val="nil"/>
              <w:left w:val="nil"/>
              <w:bottom w:val="single" w:sz="4" w:space="0" w:color="000000"/>
              <w:right w:val="nil"/>
            </w:tcBorders>
            <w:vAlign w:val="center"/>
            <w:hideMark/>
          </w:tcPr>
          <w:p w14:paraId="7CDA2AB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8A539A5" w14:textId="2126F3E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1:</w:t>
            </w:r>
            <w:r w:rsidRPr="00533D01">
              <w:rPr>
                <w:rFonts w:ascii="Arial" w:eastAsia="Times New Roman" w:hAnsi="Arial" w:cs="Arial"/>
                <w:color w:val="000000"/>
                <w:lang w:eastAsia="es-MX"/>
              </w:rPr>
              <w:t> Representación del modelo aritmético para calcular el área de cuadriláteros o triángulos</w:t>
            </w:r>
          </w:p>
        </w:tc>
        <w:tc>
          <w:tcPr>
            <w:tcW w:w="1559" w:type="dxa"/>
            <w:tcBorders>
              <w:top w:val="nil"/>
              <w:left w:val="nil"/>
              <w:bottom w:val="nil"/>
              <w:right w:val="nil"/>
            </w:tcBorders>
            <w:shd w:val="clear" w:color="auto" w:fill="auto"/>
            <w:noWrap/>
            <w:vAlign w:val="center"/>
          </w:tcPr>
          <w:p w14:paraId="55A14B54" w14:textId="536A43C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72A9D8B8" w14:textId="77777777" w:rsidTr="002F067E">
        <w:trPr>
          <w:trHeight w:val="300"/>
          <w:jc w:val="center"/>
        </w:trPr>
        <w:tc>
          <w:tcPr>
            <w:tcW w:w="1701" w:type="dxa"/>
            <w:vMerge/>
            <w:tcBorders>
              <w:top w:val="nil"/>
              <w:left w:val="nil"/>
              <w:bottom w:val="single" w:sz="4" w:space="0" w:color="000000"/>
              <w:right w:val="nil"/>
            </w:tcBorders>
            <w:vAlign w:val="center"/>
            <w:hideMark/>
          </w:tcPr>
          <w:p w14:paraId="7EC46A2F"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02A8E66" w14:textId="15CA1DD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2:</w:t>
            </w:r>
            <w:r w:rsidRPr="00533D01">
              <w:rPr>
                <w:rFonts w:ascii="Arial" w:eastAsia="Times New Roman" w:hAnsi="Arial" w:cs="Arial"/>
                <w:color w:val="000000"/>
                <w:lang w:eastAsia="es-MX"/>
              </w:rPr>
              <w:t> Deducción de fórmulas para calcular el área mediante descomposición de figuras geométricas</w:t>
            </w:r>
          </w:p>
        </w:tc>
        <w:tc>
          <w:tcPr>
            <w:tcW w:w="1559" w:type="dxa"/>
            <w:tcBorders>
              <w:top w:val="nil"/>
              <w:left w:val="nil"/>
              <w:bottom w:val="single" w:sz="4" w:space="0" w:color="auto"/>
              <w:right w:val="nil"/>
            </w:tcBorders>
            <w:shd w:val="clear" w:color="auto" w:fill="auto"/>
            <w:noWrap/>
            <w:vAlign w:val="center"/>
          </w:tcPr>
          <w:p w14:paraId="0BA5CCAE" w14:textId="2EB7739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bl>
    <w:p w14:paraId="78EBFCCE" w14:textId="77777777" w:rsidR="00B25E7F" w:rsidRPr="00D268FF" w:rsidRDefault="00B25E7F" w:rsidP="00B25E7F">
      <w:pPr>
        <w:pStyle w:val="parrafos0"/>
        <w:spacing w:after="160" w:line="360" w:lineRule="auto"/>
      </w:pPr>
      <w:bookmarkStart w:id="45" w:name="_Toc507056963"/>
    </w:p>
    <w:p w14:paraId="104E75AE" w14:textId="30D23779" w:rsidR="00B25E7F" w:rsidRPr="00D268FF" w:rsidRDefault="007D5339" w:rsidP="00AC48B6">
      <w:pPr>
        <w:pStyle w:val="parrafos0"/>
        <w:spacing w:after="160" w:line="360" w:lineRule="auto"/>
        <w:ind w:firstLine="0"/>
      </w:pPr>
      <w:r>
        <w:t xml:space="preserve">En cuanto a la estimación de los parámetros de adivinación y desliz, </w:t>
      </w:r>
      <w:r w:rsidR="00B25E7F" w:rsidRPr="00D268FF">
        <w:t xml:space="preserve">el eje </w:t>
      </w:r>
      <w:r w:rsidR="00B25E7F" w:rsidRPr="00D268FF">
        <w:rPr>
          <w:i/>
        </w:rPr>
        <w:t>Espacio, forma y medida</w:t>
      </w:r>
      <w:r w:rsidR="00B25E7F" w:rsidRPr="00D268FF">
        <w:t xml:space="preserve">, </w:t>
      </w:r>
      <w:r>
        <w:t>presenta valores de</w:t>
      </w:r>
      <w:r w:rsidR="00B25E7F" w:rsidRPr="00D268FF">
        <w:t xml:space="preserve"> adivinación </w:t>
      </w:r>
      <w:r>
        <w:t>de entre</w:t>
      </w:r>
      <w:r w:rsidR="00B25E7F" w:rsidRPr="00D268FF">
        <w:t xml:space="preserve"> 0.08 a 0.61</w:t>
      </w:r>
      <w:r>
        <w:t xml:space="preserve">, con un </w:t>
      </w:r>
      <w:r w:rsidR="00B25E7F" w:rsidRPr="00D268FF">
        <w:t>promedio de 0.33.</w:t>
      </w:r>
      <w:r>
        <w:t xml:space="preserve"> Tres de los </w:t>
      </w:r>
      <w:r w:rsidRPr="007D5339">
        <w:rPr>
          <w:highlight w:val="yellow"/>
        </w:rPr>
        <w:t>N</w:t>
      </w:r>
      <w:r>
        <w:t xml:space="preserve"> ítems que componen este eje presentan valores </w:t>
      </w:r>
      <w:r w:rsidRPr="00D268FF">
        <w:t>muy altos de adivinac</w:t>
      </w:r>
      <w:r>
        <w:t>ión, indicando que aún los examinados que no dominan las operaciones requeridas tienen una probabilidad mayor a 0.50 de “atinarle” a la respuesta correcta. Por su parte, el parámetro desliz</w:t>
      </w:r>
      <w:r w:rsidR="00B25E7F" w:rsidRPr="00D268FF">
        <w:t xml:space="preserve"> presenta valores entre 0.01 y 0.79 con un valor promedio de 0.25. </w:t>
      </w:r>
      <w:r>
        <w:t>Nuevamente, tres ítems presentaron v</w:t>
      </w:r>
      <w:r w:rsidR="00B25E7F" w:rsidRPr="00D268FF">
        <w:t xml:space="preserve">alores muy altos </w:t>
      </w:r>
      <w:r>
        <w:t>de</w:t>
      </w:r>
      <w:r w:rsidR="00B25E7F" w:rsidRPr="00D268FF">
        <w:t xml:space="preserve"> desliz, indicando que</w:t>
      </w:r>
      <w:r>
        <w:t xml:space="preserve"> aún los estudiantes que dominan las operaciones requeridas</w:t>
      </w:r>
      <w:r w:rsidR="00B25E7F" w:rsidRPr="00D268FF">
        <w:t xml:space="preserve">, </w:t>
      </w:r>
      <w:r>
        <w:t>tienen</w:t>
      </w:r>
      <w:r w:rsidR="00B25E7F" w:rsidRPr="00D268FF">
        <w:t xml:space="preserve"> una baja probabilidad de responder correctamente el ítem.</w:t>
      </w:r>
    </w:p>
    <w:p w14:paraId="4512989E" w14:textId="1E6FF75D" w:rsidR="00B25E7F" w:rsidRPr="00D268FF" w:rsidRDefault="007D5339" w:rsidP="00B25E7F">
      <w:pPr>
        <w:pStyle w:val="Titulotablas"/>
        <w:spacing w:after="160" w:line="360" w:lineRule="auto"/>
        <w:jc w:val="both"/>
        <w:rPr>
          <w:rFonts w:cs="Arial"/>
          <w:b/>
          <w:lang w:val="es-ES"/>
        </w:rPr>
      </w:pPr>
      <w:bookmarkStart w:id="46" w:name="_Toc507056964"/>
      <w:bookmarkEnd w:id="45"/>
      <w:r>
        <w:rPr>
          <w:rFonts w:eastAsiaTheme="minorHAnsi" w:cs="Arial"/>
          <w:lang w:val="es-MX" w:eastAsia="es-MX"/>
        </w:rPr>
        <w:t>En cuanto a</w:t>
      </w:r>
      <w:r w:rsidR="00B25E7F" w:rsidRPr="00D268FF">
        <w:rPr>
          <w:rFonts w:eastAsiaTheme="minorHAnsi" w:cs="Arial"/>
          <w:lang w:val="es-MX" w:eastAsia="es-MX"/>
        </w:rPr>
        <w:t xml:space="preserve">l eje </w:t>
      </w:r>
      <w:r w:rsidR="00B25E7F" w:rsidRPr="00D268FF">
        <w:rPr>
          <w:rFonts w:cs="Arial"/>
          <w:i/>
          <w:lang w:val="es-ES"/>
        </w:rPr>
        <w:t>Manejo de información</w:t>
      </w:r>
      <w:r w:rsidR="001621E6">
        <w:rPr>
          <w:rFonts w:eastAsiaTheme="minorHAnsi" w:cs="Arial"/>
          <w:lang w:val="es-MX" w:eastAsia="es-MX"/>
        </w:rPr>
        <w:t xml:space="preserve">, los parámetros de </w:t>
      </w:r>
      <w:r w:rsidR="00B25E7F" w:rsidRPr="00D268FF">
        <w:rPr>
          <w:rFonts w:eastAsiaTheme="minorHAnsi" w:cs="Arial"/>
          <w:lang w:val="es-MX" w:eastAsia="es-MX"/>
        </w:rPr>
        <w:t>adivinación</w:t>
      </w:r>
      <w:r w:rsidR="001621E6">
        <w:rPr>
          <w:rFonts w:eastAsiaTheme="minorHAnsi" w:cs="Arial"/>
          <w:lang w:val="es-MX" w:eastAsia="es-MX"/>
        </w:rPr>
        <w:t xml:space="preserve"> computados presentan valores en el rango de</w:t>
      </w:r>
      <w:r w:rsidR="00B25E7F" w:rsidRPr="00D268FF">
        <w:rPr>
          <w:rFonts w:eastAsiaTheme="minorHAnsi" w:cs="Arial"/>
          <w:lang w:val="es-MX" w:eastAsia="es-MX"/>
        </w:rPr>
        <w:t xml:space="preserve"> 0.18 </w:t>
      </w:r>
      <w:r w:rsidR="001621E6">
        <w:rPr>
          <w:rFonts w:eastAsiaTheme="minorHAnsi" w:cs="Arial"/>
          <w:lang w:val="es-MX" w:eastAsia="es-MX"/>
        </w:rPr>
        <w:t>a</w:t>
      </w:r>
      <w:r w:rsidR="00B25E7F" w:rsidRPr="00D268FF">
        <w:rPr>
          <w:rFonts w:eastAsiaTheme="minorHAnsi" w:cs="Arial"/>
          <w:lang w:val="es-MX" w:eastAsia="es-MX"/>
        </w:rPr>
        <w:t xml:space="preserve"> 0.45 con un valor promedio </w:t>
      </w:r>
      <w:r w:rsidR="001621E6">
        <w:rPr>
          <w:rFonts w:eastAsiaTheme="minorHAnsi" w:cs="Arial"/>
          <w:lang w:val="es-MX" w:eastAsia="es-MX"/>
        </w:rPr>
        <w:t xml:space="preserve">de 0.30. Los parámetros de desliz computado presentan valores </w:t>
      </w:r>
      <w:r w:rsidR="00B25E7F" w:rsidRPr="00D268FF">
        <w:rPr>
          <w:rFonts w:eastAsiaTheme="minorHAnsi" w:cs="Arial"/>
          <w:lang w:val="es-MX" w:eastAsia="es-MX"/>
        </w:rPr>
        <w:t>entre cero</w:t>
      </w:r>
      <w:r w:rsidR="00B25E7F" w:rsidRPr="00D268FF">
        <w:rPr>
          <w:rFonts w:cs="Arial"/>
          <w:lang w:val="es-MX" w:eastAsia="es-MX"/>
        </w:rPr>
        <w:t xml:space="preserve"> y 0.48 con un valor promedio de 0.22. </w:t>
      </w:r>
    </w:p>
    <w:p w14:paraId="4E60FE84" w14:textId="5706BC94" w:rsidR="00B25E7F" w:rsidRPr="00D268FF" w:rsidRDefault="00B25E7F" w:rsidP="00B25E7F">
      <w:pPr>
        <w:pStyle w:val="Titulotablas"/>
        <w:spacing w:after="160" w:line="360" w:lineRule="auto"/>
        <w:jc w:val="both"/>
        <w:rPr>
          <w:rFonts w:cs="Arial"/>
          <w:lang w:val="es-MX"/>
        </w:rPr>
      </w:pPr>
      <w:bookmarkStart w:id="47" w:name="_Toc507056965"/>
      <w:bookmarkEnd w:id="46"/>
      <w:r w:rsidRPr="00D268FF">
        <w:rPr>
          <w:rFonts w:cs="Arial"/>
          <w:lang w:val="es-MX"/>
        </w:rPr>
        <w:t xml:space="preserve">Finalmente, el eje </w:t>
      </w:r>
      <w:r w:rsidRPr="00D268FF">
        <w:rPr>
          <w:rFonts w:cs="Arial"/>
          <w:i/>
          <w:lang w:val="es-ES"/>
        </w:rPr>
        <w:t>Sentido numérico y pensamiento algebraico</w:t>
      </w:r>
      <w:r w:rsidRPr="00D268FF">
        <w:rPr>
          <w:rFonts w:cs="Arial"/>
          <w:lang w:val="es-ES"/>
        </w:rPr>
        <w:t xml:space="preserve">, </w:t>
      </w:r>
      <w:r w:rsidR="001621E6">
        <w:rPr>
          <w:rFonts w:cs="Arial"/>
          <w:lang w:val="es-ES"/>
        </w:rPr>
        <w:t>presenta valores de adivinación que oscilan entre</w:t>
      </w:r>
      <w:r w:rsidRPr="00D268FF">
        <w:rPr>
          <w:rFonts w:cs="Arial"/>
          <w:lang w:val="es-ES"/>
        </w:rPr>
        <w:t xml:space="preserve"> 0.13 </w:t>
      </w:r>
      <w:r w:rsidR="001621E6">
        <w:rPr>
          <w:rFonts w:cs="Arial"/>
          <w:lang w:val="es-ES"/>
        </w:rPr>
        <w:t>y 0.56 con un promedio de 0.28 y valores D</w:t>
      </w:r>
      <w:r w:rsidRPr="00D268FF">
        <w:rPr>
          <w:rFonts w:cs="Arial"/>
          <w:lang w:val="es-ES"/>
        </w:rPr>
        <w:t>el parámetro desl</w:t>
      </w:r>
      <w:r w:rsidR="001621E6">
        <w:rPr>
          <w:rFonts w:cs="Arial"/>
          <w:lang w:val="es-ES"/>
        </w:rPr>
        <w:t>i</w:t>
      </w:r>
      <w:r w:rsidRPr="00D268FF">
        <w:rPr>
          <w:rFonts w:cs="Arial"/>
          <w:lang w:val="es-ES"/>
        </w:rPr>
        <w:t>z entre cero y 0.53 con un promedio de 0.25.</w:t>
      </w:r>
    </w:p>
    <w:bookmarkEnd w:id="47"/>
    <w:p w14:paraId="36F0F6AE" w14:textId="5BFBCC37" w:rsid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evolución de resultados</w:t>
      </w:r>
    </w:p>
    <w:p w14:paraId="65D65071" w14:textId="69D8DF8E" w:rsidR="005A177F" w:rsidRP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iseño de estrategias de mejora</w:t>
      </w:r>
    </w:p>
    <w:p w14:paraId="3CB0A2B3" w14:textId="060BFCAF" w:rsidR="00B25E7F" w:rsidRPr="005A177F" w:rsidRDefault="005A177F" w:rsidP="005A177F">
      <w:pPr>
        <w:spacing w:line="360" w:lineRule="auto"/>
        <w:jc w:val="both"/>
        <w:rPr>
          <w:rFonts w:ascii="Arial" w:hAnsi="Arial" w:cs="Arial"/>
          <w:b/>
          <w:sz w:val="24"/>
          <w:szCs w:val="24"/>
        </w:rPr>
      </w:pPr>
      <w:r>
        <w:rPr>
          <w:rFonts w:ascii="Arial" w:hAnsi="Arial" w:cs="Arial"/>
          <w:b/>
          <w:sz w:val="24"/>
          <w:szCs w:val="24"/>
        </w:rPr>
        <w:t xml:space="preserve">Discusión </w:t>
      </w:r>
    </w:p>
    <w:p w14:paraId="5F5E7029" w14:textId="71FB6FD2"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Conclusiones</w:t>
      </w:r>
    </w:p>
    <w:p w14:paraId="4501CB82" w14:textId="563E5D5E"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Referencias</w:t>
      </w:r>
    </w:p>
    <w:p w14:paraId="340EB719"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rPr>
        <w:t xml:space="preserve">Chudowsky, N., &amp; Pellegrino, J. W. (2003). </w:t>
      </w:r>
      <w:r w:rsidRPr="00145257">
        <w:rPr>
          <w:rFonts w:ascii="Arial" w:hAnsi="Arial" w:cs="Arial"/>
          <w:color w:val="222222"/>
          <w:sz w:val="24"/>
          <w:szCs w:val="24"/>
          <w:shd w:val="clear" w:color="auto" w:fill="FFFFFF"/>
          <w:lang w:val="en-US"/>
        </w:rPr>
        <w:t>Large-scale assessments that support learning: What will it take?. </w:t>
      </w:r>
      <w:r w:rsidRPr="00145257">
        <w:rPr>
          <w:rFonts w:ascii="Arial" w:hAnsi="Arial" w:cs="Arial"/>
          <w:i/>
          <w:iCs/>
          <w:color w:val="222222"/>
          <w:sz w:val="24"/>
          <w:szCs w:val="24"/>
          <w:shd w:val="clear" w:color="auto" w:fill="FFFFFF"/>
          <w:lang w:val="en-US"/>
        </w:rPr>
        <w:t>Theory into practice</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42</w:t>
      </w:r>
      <w:r w:rsidRPr="00145257">
        <w:rPr>
          <w:rFonts w:ascii="Arial" w:hAnsi="Arial" w:cs="Arial"/>
          <w:color w:val="222222"/>
          <w:sz w:val="24"/>
          <w:szCs w:val="24"/>
          <w:shd w:val="clear" w:color="auto" w:fill="FFFFFF"/>
          <w:lang w:val="en-US"/>
        </w:rPr>
        <w:t>(1), 75-83.</w:t>
      </w:r>
    </w:p>
    <w:p w14:paraId="33930F34"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lang w:val="en-US"/>
        </w:rPr>
        <w:lastRenderedPageBreak/>
        <w:t>Cohen, Y. (2019). The Handbook of Cognition and Assessment; Frameworks, Methodologies, and Applications.</w:t>
      </w:r>
    </w:p>
    <w:p w14:paraId="2BBAFE8E"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rPr>
        <w:t>De La Torre, J. (2009). DINA model and parameter estimation: A didactic. </w:t>
      </w:r>
      <w:r w:rsidRPr="00145257">
        <w:rPr>
          <w:rFonts w:ascii="Arial" w:hAnsi="Arial" w:cs="Arial"/>
          <w:i/>
          <w:iCs/>
          <w:color w:val="222222"/>
          <w:sz w:val="24"/>
          <w:szCs w:val="24"/>
          <w:shd w:val="clear" w:color="auto" w:fill="FFFFFF"/>
        </w:rPr>
        <w:t>Journal of educational and behavioral statistics</w:t>
      </w:r>
      <w:r w:rsidRPr="00145257">
        <w:rPr>
          <w:rFonts w:ascii="Arial" w:hAnsi="Arial" w:cs="Arial"/>
          <w:color w:val="222222"/>
          <w:sz w:val="24"/>
          <w:szCs w:val="24"/>
          <w:shd w:val="clear" w:color="auto" w:fill="FFFFFF"/>
        </w:rPr>
        <w:t>, </w:t>
      </w:r>
      <w:r w:rsidRPr="00145257">
        <w:rPr>
          <w:rFonts w:ascii="Arial" w:hAnsi="Arial" w:cs="Arial"/>
          <w:i/>
          <w:iCs/>
          <w:color w:val="222222"/>
          <w:sz w:val="24"/>
          <w:szCs w:val="24"/>
          <w:shd w:val="clear" w:color="auto" w:fill="FFFFFF"/>
        </w:rPr>
        <w:t>34</w:t>
      </w:r>
      <w:r w:rsidRPr="00145257">
        <w:rPr>
          <w:rFonts w:ascii="Arial" w:hAnsi="Arial" w:cs="Arial"/>
          <w:color w:val="222222"/>
          <w:sz w:val="24"/>
          <w:szCs w:val="24"/>
          <w:shd w:val="clear" w:color="auto" w:fill="FFFFFF"/>
        </w:rPr>
        <w:t>(1), 115-130.</w:t>
      </w:r>
    </w:p>
    <w:p w14:paraId="3FC45E0F"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rPr>
        <w:t>De La Torre, J. (2011). The generalized DINA model framework. </w:t>
      </w:r>
      <w:r w:rsidRPr="00145257">
        <w:rPr>
          <w:rFonts w:ascii="Arial" w:hAnsi="Arial" w:cs="Arial"/>
          <w:i/>
          <w:iCs/>
          <w:color w:val="222222"/>
          <w:sz w:val="24"/>
          <w:szCs w:val="24"/>
          <w:shd w:val="clear" w:color="auto" w:fill="FFFFFF"/>
        </w:rPr>
        <w:t>Psychometrika</w:t>
      </w:r>
      <w:r w:rsidRPr="00145257">
        <w:rPr>
          <w:rFonts w:ascii="Arial" w:hAnsi="Arial" w:cs="Arial"/>
          <w:color w:val="222222"/>
          <w:sz w:val="24"/>
          <w:szCs w:val="24"/>
          <w:shd w:val="clear" w:color="auto" w:fill="FFFFFF"/>
        </w:rPr>
        <w:t>, </w:t>
      </w:r>
      <w:r w:rsidRPr="00145257">
        <w:rPr>
          <w:rFonts w:ascii="Arial" w:hAnsi="Arial" w:cs="Arial"/>
          <w:i/>
          <w:iCs/>
          <w:color w:val="222222"/>
          <w:sz w:val="24"/>
          <w:szCs w:val="24"/>
          <w:shd w:val="clear" w:color="auto" w:fill="FFFFFF"/>
        </w:rPr>
        <w:t>76</w:t>
      </w:r>
      <w:r w:rsidRPr="00145257">
        <w:rPr>
          <w:rFonts w:ascii="Arial" w:hAnsi="Arial" w:cs="Arial"/>
          <w:color w:val="222222"/>
          <w:sz w:val="24"/>
          <w:szCs w:val="24"/>
          <w:shd w:val="clear" w:color="auto" w:fill="FFFFFF"/>
        </w:rPr>
        <w:t>(2), 179-199.</w:t>
      </w:r>
    </w:p>
    <w:p w14:paraId="6B59426F"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lang w:val="en-US"/>
        </w:rPr>
        <w:t xml:space="preserve">Embretson, S. (1994). Applications of cognitive design systems to test development. </w:t>
      </w:r>
      <w:r w:rsidRPr="00145257">
        <w:rPr>
          <w:rFonts w:ascii="Arial" w:hAnsi="Arial" w:cs="Arial"/>
          <w:color w:val="222222"/>
          <w:sz w:val="24"/>
          <w:szCs w:val="24"/>
          <w:shd w:val="clear" w:color="auto" w:fill="FFFFFF"/>
        </w:rPr>
        <w:t>In </w:t>
      </w:r>
      <w:r w:rsidRPr="00145257">
        <w:rPr>
          <w:rFonts w:ascii="Arial" w:hAnsi="Arial" w:cs="Arial"/>
          <w:i/>
          <w:iCs/>
          <w:color w:val="222222"/>
          <w:sz w:val="24"/>
          <w:szCs w:val="24"/>
          <w:shd w:val="clear" w:color="auto" w:fill="FFFFFF"/>
        </w:rPr>
        <w:t>Cognitive assessment</w:t>
      </w:r>
      <w:r w:rsidRPr="00145257">
        <w:rPr>
          <w:rFonts w:ascii="Arial" w:hAnsi="Arial" w:cs="Arial"/>
          <w:color w:val="222222"/>
          <w:sz w:val="24"/>
          <w:szCs w:val="24"/>
          <w:shd w:val="clear" w:color="auto" w:fill="FFFFFF"/>
        </w:rPr>
        <w:t> (pp. 107-135). Springer, Boston, MA.</w:t>
      </w:r>
    </w:p>
    <w:p w14:paraId="5A56861F"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z w:val="24"/>
          <w:szCs w:val="24"/>
          <w:shd w:val="clear" w:color="auto" w:fill="FFFFFF"/>
          <w:lang w:val="en-US"/>
        </w:rPr>
        <w:t>The Handbook of Cognition and Assessment</w:t>
      </w:r>
      <w:r w:rsidRPr="00145257">
        <w:rPr>
          <w:rFonts w:ascii="Arial" w:hAnsi="Arial" w:cs="Arial"/>
          <w:color w:val="222222"/>
          <w:sz w:val="24"/>
          <w:szCs w:val="24"/>
          <w:shd w:val="clear" w:color="auto" w:fill="FFFFFF"/>
          <w:lang w:val="en-US"/>
        </w:rPr>
        <w:t>, 41-74.</w:t>
      </w:r>
    </w:p>
    <w:p w14:paraId="44643F62"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t>Hartz, S. M. (2002). </w:t>
      </w:r>
      <w:r w:rsidRPr="00145257">
        <w:rPr>
          <w:rFonts w:ascii="Arial" w:hAnsi="Arial" w:cs="Arial"/>
          <w:i/>
          <w:iCs/>
          <w:color w:val="222222"/>
          <w:sz w:val="24"/>
          <w:szCs w:val="24"/>
          <w:shd w:val="clear" w:color="auto" w:fill="FFFFFF"/>
          <w:lang w:val="en-US"/>
        </w:rPr>
        <w:t>A Bayesian framework for the unified model for assessing cognitive abilities: Blending theory with practicality</w:t>
      </w:r>
      <w:r w:rsidRPr="00145257">
        <w:rPr>
          <w:rFonts w:ascii="Arial" w:hAnsi="Arial" w:cs="Arial"/>
          <w:color w:val="222222"/>
          <w:sz w:val="24"/>
          <w:szCs w:val="24"/>
          <w:shd w:val="clear" w:color="auto" w:fill="FFFFFF"/>
          <w:lang w:val="en-US"/>
        </w:rPr>
        <w:t>(Doctoral dissertation, ProQuest Information &amp; Learning).</w:t>
      </w:r>
    </w:p>
    <w:p w14:paraId="54E07090"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t>Henson, R. A., Templin, J. L., &amp; Willse, J. T. (2009). Defining a family of cognitive diagnosis models using log-linear models with latent variables. </w:t>
      </w:r>
      <w:r w:rsidRPr="00145257">
        <w:rPr>
          <w:rFonts w:ascii="Arial" w:hAnsi="Arial" w:cs="Arial"/>
          <w:i/>
          <w:iCs/>
          <w:color w:val="222222"/>
          <w:sz w:val="24"/>
          <w:szCs w:val="24"/>
          <w:shd w:val="clear" w:color="auto" w:fill="FFFFFF"/>
        </w:rPr>
        <w:t>Psychometrika</w:t>
      </w:r>
      <w:r w:rsidRPr="00145257">
        <w:rPr>
          <w:rFonts w:ascii="Arial" w:hAnsi="Arial" w:cs="Arial"/>
          <w:color w:val="222222"/>
          <w:sz w:val="24"/>
          <w:szCs w:val="24"/>
          <w:shd w:val="clear" w:color="auto" w:fill="FFFFFF"/>
        </w:rPr>
        <w:t>, </w:t>
      </w:r>
      <w:r w:rsidRPr="00145257">
        <w:rPr>
          <w:rFonts w:ascii="Arial" w:hAnsi="Arial" w:cs="Arial"/>
          <w:i/>
          <w:iCs/>
          <w:color w:val="222222"/>
          <w:sz w:val="24"/>
          <w:szCs w:val="24"/>
          <w:shd w:val="clear" w:color="auto" w:fill="FFFFFF"/>
        </w:rPr>
        <w:t>74</w:t>
      </w:r>
      <w:r w:rsidRPr="00145257">
        <w:rPr>
          <w:rFonts w:ascii="Arial" w:hAnsi="Arial" w:cs="Arial"/>
          <w:color w:val="222222"/>
          <w:sz w:val="24"/>
          <w:szCs w:val="24"/>
          <w:shd w:val="clear" w:color="auto" w:fill="FFFFFF"/>
        </w:rPr>
        <w:t>(2), 191.</w:t>
      </w:r>
    </w:p>
    <w:p w14:paraId="414B159C"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sz w:val="24"/>
          <w:szCs w:val="24"/>
        </w:rPr>
        <w:t>INEE (2017). Informe de resultados PLANEA 2015. El aprendizaje de los alumnos de sexto de primaria y tercero de secundaria en México. Lenguaje y Comunicación y Matemáticas. México: autor.</w:t>
      </w:r>
    </w:p>
    <w:p w14:paraId="7888DE94"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t>Junker, B. W., &amp; Sijtsma, K. (2001). Cognitive assessment models with few assumptions, and connections with nonparametric item response theory. </w:t>
      </w:r>
      <w:r w:rsidRPr="00145257">
        <w:rPr>
          <w:rFonts w:ascii="Arial" w:hAnsi="Arial" w:cs="Arial"/>
          <w:i/>
          <w:iCs/>
          <w:color w:val="222222"/>
          <w:sz w:val="24"/>
          <w:szCs w:val="24"/>
          <w:shd w:val="clear" w:color="auto" w:fill="FFFFFF"/>
          <w:lang w:val="en-US"/>
        </w:rPr>
        <w:t>Applied Psychological Measurement</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25</w:t>
      </w:r>
      <w:r w:rsidRPr="00145257">
        <w:rPr>
          <w:rFonts w:ascii="Arial" w:hAnsi="Arial" w:cs="Arial"/>
          <w:color w:val="222222"/>
          <w:sz w:val="24"/>
          <w:szCs w:val="24"/>
          <w:shd w:val="clear" w:color="auto" w:fill="FFFFFF"/>
          <w:lang w:val="en-US"/>
        </w:rPr>
        <w:t>(3), 258-272.</w:t>
      </w:r>
    </w:p>
    <w:p w14:paraId="35CFDCF6" w14:textId="77777777" w:rsidR="00CE1129" w:rsidRPr="00145257" w:rsidRDefault="00CE1129" w:rsidP="00CE1129">
      <w:pPr>
        <w:pStyle w:val="Prrafodelista"/>
        <w:numPr>
          <w:ilvl w:val="0"/>
          <w:numId w:val="45"/>
        </w:numPr>
        <w:spacing w:after="0" w:line="360" w:lineRule="auto"/>
        <w:jc w:val="both"/>
        <w:rPr>
          <w:rFonts w:ascii="Arial" w:hAnsi="Arial" w:cs="Arial"/>
          <w:sz w:val="24"/>
          <w:szCs w:val="24"/>
        </w:rPr>
      </w:pPr>
      <w:r w:rsidRPr="00145257">
        <w:rPr>
          <w:rFonts w:ascii="Arial" w:hAnsi="Arial" w:cs="Arial"/>
          <w:sz w:val="24"/>
          <w:szCs w:val="24"/>
        </w:rPr>
        <w:t>Pérez-Morán, J. C., Vázquez-Lira, R., y Rojas, G. (Coords.) (2017). Análisis de bases de datos y de validez de pruebas y de los patrones de respuesta PLANEA. Ciudad de México: INEE.</w:t>
      </w:r>
    </w:p>
    <w:p w14:paraId="025C9353"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t>Maris, E. (1999). Estimating multiple classification latent class models. </w:t>
      </w:r>
      <w:r w:rsidRPr="00145257">
        <w:rPr>
          <w:rFonts w:ascii="Arial" w:hAnsi="Arial" w:cs="Arial"/>
          <w:i/>
          <w:iCs/>
          <w:color w:val="222222"/>
          <w:sz w:val="24"/>
          <w:szCs w:val="24"/>
          <w:shd w:val="clear" w:color="auto" w:fill="FFFFFF"/>
          <w:lang w:val="en-US"/>
        </w:rPr>
        <w:t>Psychometrika</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64</w:t>
      </w:r>
      <w:r w:rsidRPr="00145257">
        <w:rPr>
          <w:rFonts w:ascii="Arial" w:hAnsi="Arial" w:cs="Arial"/>
          <w:color w:val="222222"/>
          <w:sz w:val="24"/>
          <w:szCs w:val="24"/>
          <w:shd w:val="clear" w:color="auto" w:fill="FFFFFF"/>
          <w:lang w:val="en-US"/>
        </w:rPr>
        <w:t>(2), 187-212.</w:t>
      </w:r>
    </w:p>
    <w:p w14:paraId="348C9558"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Style w:val="Refdecomentario"/>
          <w:rFonts w:ascii="Arial" w:hAnsi="Arial" w:cs="Arial"/>
          <w:sz w:val="24"/>
          <w:szCs w:val="24"/>
        </w:rPr>
        <w:annotationRef/>
      </w:r>
      <w:r w:rsidRPr="00145257">
        <w:rPr>
          <w:rFonts w:ascii="Arial" w:hAnsi="Arial" w:cs="Arial"/>
          <w:color w:val="222222"/>
          <w:sz w:val="24"/>
          <w:szCs w:val="24"/>
          <w:shd w:val="clear" w:color="auto" w:fill="FFFFFF"/>
          <w:lang w:val="en-US"/>
        </w:rPr>
        <w:t>Rupp, A. A., Templin, J., &amp; Henson, R. A. (2010). Diagnostic assessment: Theory, methods, and applications. </w:t>
      </w:r>
      <w:r w:rsidRPr="00145257">
        <w:rPr>
          <w:rFonts w:ascii="Arial" w:hAnsi="Arial" w:cs="Arial"/>
          <w:i/>
          <w:iCs/>
          <w:color w:val="222222"/>
          <w:sz w:val="24"/>
          <w:szCs w:val="24"/>
          <w:shd w:val="clear" w:color="auto" w:fill="FFFFFF"/>
          <w:lang w:val="en-US"/>
        </w:rPr>
        <w:t>New York: Guilford</w:t>
      </w:r>
      <w:r w:rsidRPr="00145257">
        <w:rPr>
          <w:rFonts w:ascii="Arial" w:hAnsi="Arial" w:cs="Arial"/>
          <w:color w:val="222222"/>
          <w:sz w:val="24"/>
          <w:szCs w:val="24"/>
          <w:shd w:val="clear" w:color="auto" w:fill="FFFFFF"/>
          <w:lang w:val="en-US"/>
        </w:rPr>
        <w:t>.</w:t>
      </w:r>
    </w:p>
    <w:p w14:paraId="104A21AC" w14:textId="77777777" w:rsidR="00CE1129" w:rsidRPr="00145257" w:rsidRDefault="00CE1129" w:rsidP="00CE1129">
      <w:pPr>
        <w:pStyle w:val="Prrafodelista"/>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lang w:val="en-US"/>
        </w:rPr>
        <w:t>Shepard, L. A. (2000). The role of assessment in a learning culture. </w:t>
      </w:r>
      <w:r w:rsidRPr="00145257">
        <w:rPr>
          <w:rFonts w:ascii="Arial" w:hAnsi="Arial" w:cs="Arial"/>
          <w:i/>
          <w:iCs/>
          <w:color w:val="222222"/>
          <w:sz w:val="24"/>
          <w:szCs w:val="24"/>
          <w:shd w:val="clear" w:color="auto" w:fill="FFFFFF"/>
          <w:lang w:val="en-US"/>
        </w:rPr>
        <w:t>Educational researcher</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29</w:t>
      </w:r>
      <w:r w:rsidRPr="00145257">
        <w:rPr>
          <w:rFonts w:ascii="Arial" w:hAnsi="Arial" w:cs="Arial"/>
          <w:color w:val="222222"/>
          <w:sz w:val="24"/>
          <w:szCs w:val="24"/>
          <w:shd w:val="clear" w:color="auto" w:fill="FFFFFF"/>
          <w:lang w:val="en-US"/>
        </w:rPr>
        <w:t>(7), 4-14.</w:t>
      </w:r>
    </w:p>
    <w:p w14:paraId="06FA7FA8" w14:textId="77777777" w:rsidR="00CE1129" w:rsidRPr="00145257" w:rsidRDefault="00CE1129" w:rsidP="00CE1129">
      <w:pPr>
        <w:pStyle w:val="Textocomentario"/>
        <w:numPr>
          <w:ilvl w:val="0"/>
          <w:numId w:val="45"/>
        </w:numPr>
        <w:spacing w:after="0" w:line="360" w:lineRule="auto"/>
        <w:jc w:val="both"/>
        <w:rPr>
          <w:rFonts w:ascii="Arial" w:hAnsi="Arial" w:cs="Arial"/>
          <w:color w:val="222222"/>
          <w:sz w:val="24"/>
          <w:szCs w:val="24"/>
          <w:shd w:val="clear" w:color="auto" w:fill="FFFFFF"/>
          <w:lang w:val="en-US"/>
        </w:rPr>
      </w:pPr>
      <w:r w:rsidRPr="00145257">
        <w:rPr>
          <w:rFonts w:ascii="Arial" w:hAnsi="Arial" w:cs="Arial"/>
          <w:color w:val="222222"/>
          <w:sz w:val="24"/>
          <w:szCs w:val="24"/>
          <w:shd w:val="clear" w:color="auto" w:fill="FFFFFF"/>
          <w:lang w:val="en-US"/>
        </w:rPr>
        <w:lastRenderedPageBreak/>
        <w:t>Templin, J. L., &amp; Henson, R. A. (2006). Measurement of psychological disorders using cognitive diagnosis models. </w:t>
      </w:r>
      <w:r w:rsidRPr="00145257">
        <w:rPr>
          <w:rFonts w:ascii="Arial" w:hAnsi="Arial" w:cs="Arial"/>
          <w:i/>
          <w:iCs/>
          <w:color w:val="222222"/>
          <w:sz w:val="24"/>
          <w:szCs w:val="24"/>
          <w:shd w:val="clear" w:color="auto" w:fill="FFFFFF"/>
          <w:lang w:val="en-US"/>
        </w:rPr>
        <w:t>Psychological methods</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11</w:t>
      </w:r>
      <w:r w:rsidRPr="00145257">
        <w:rPr>
          <w:rFonts w:ascii="Arial" w:hAnsi="Arial" w:cs="Arial"/>
          <w:color w:val="222222"/>
          <w:sz w:val="24"/>
          <w:szCs w:val="24"/>
          <w:shd w:val="clear" w:color="auto" w:fill="FFFFFF"/>
          <w:lang w:val="en-US"/>
        </w:rPr>
        <w:t>(3), 287.</w:t>
      </w:r>
    </w:p>
    <w:p w14:paraId="52FFFE09"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lang w:val="en-US"/>
        </w:rPr>
        <w:t>Templin, J., &amp; Henson, R. A. (2006). A Bayesian method for incorporating uncertainty into Q-matrix estimation in skills assessment. In </w:t>
      </w:r>
      <w:r w:rsidRPr="00145257">
        <w:rPr>
          <w:rFonts w:ascii="Arial" w:hAnsi="Arial" w:cs="Arial"/>
          <w:i/>
          <w:iCs/>
          <w:color w:val="222222"/>
          <w:sz w:val="24"/>
          <w:szCs w:val="24"/>
          <w:shd w:val="clear" w:color="auto" w:fill="FFFFFF"/>
          <w:lang w:val="en-US"/>
        </w:rPr>
        <w:t>Symposium conducted at the meeting of the American Educational Research Association, San Diego, CA</w:t>
      </w:r>
      <w:r w:rsidRPr="00145257">
        <w:rPr>
          <w:rFonts w:ascii="Arial" w:hAnsi="Arial" w:cs="Arial"/>
          <w:color w:val="222222"/>
          <w:sz w:val="24"/>
          <w:szCs w:val="24"/>
          <w:shd w:val="clear" w:color="auto" w:fill="FFFFFF"/>
          <w:lang w:val="en-US"/>
        </w:rPr>
        <w:t>.</w:t>
      </w:r>
    </w:p>
    <w:p w14:paraId="41C18D57"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rPr>
        <w:t xml:space="preserve">Van der Linden, W. J. (Ed.). </w:t>
      </w:r>
      <w:r w:rsidRPr="00145257">
        <w:rPr>
          <w:rFonts w:ascii="Arial" w:hAnsi="Arial" w:cs="Arial"/>
          <w:color w:val="222222"/>
          <w:sz w:val="24"/>
          <w:szCs w:val="24"/>
          <w:shd w:val="clear" w:color="auto" w:fill="FFFFFF"/>
          <w:lang w:val="en-US"/>
        </w:rPr>
        <w:t>(2017). </w:t>
      </w:r>
      <w:r w:rsidRPr="00145257">
        <w:rPr>
          <w:rFonts w:ascii="Arial" w:hAnsi="Arial" w:cs="Arial"/>
          <w:i/>
          <w:iCs/>
          <w:color w:val="222222"/>
          <w:sz w:val="24"/>
          <w:szCs w:val="24"/>
          <w:shd w:val="clear" w:color="auto" w:fill="FFFFFF"/>
          <w:lang w:val="en-US"/>
        </w:rPr>
        <w:t>Handbook of Item Response Theory, Volume Three: Applications</w:t>
      </w:r>
      <w:r w:rsidRPr="00145257">
        <w:rPr>
          <w:rFonts w:ascii="Arial" w:hAnsi="Arial" w:cs="Arial"/>
          <w:color w:val="222222"/>
          <w:sz w:val="24"/>
          <w:szCs w:val="24"/>
          <w:shd w:val="clear" w:color="auto" w:fill="FFFFFF"/>
          <w:lang w:val="en-US"/>
        </w:rPr>
        <w:t xml:space="preserve">. </w:t>
      </w:r>
      <w:r w:rsidRPr="00CE1129">
        <w:rPr>
          <w:rFonts w:ascii="Arial" w:hAnsi="Arial" w:cs="Arial"/>
          <w:color w:val="222222"/>
          <w:sz w:val="24"/>
          <w:szCs w:val="24"/>
          <w:shd w:val="clear" w:color="auto" w:fill="FFFFFF"/>
          <w:lang w:val="en-US"/>
        </w:rPr>
        <w:t>CRC Press.</w:t>
      </w:r>
    </w:p>
    <w:p w14:paraId="7F56BBF0" w14:textId="7F26AE10" w:rsidR="00B25E7F" w:rsidRPr="00CE1129" w:rsidRDefault="00B25E7F" w:rsidP="00C47494">
      <w:pPr>
        <w:pStyle w:val="parrafos0"/>
        <w:spacing w:after="160" w:line="360" w:lineRule="auto"/>
        <w:ind w:firstLine="0"/>
        <w:rPr>
          <w:lang w:val="en-US"/>
        </w:rPr>
      </w:pPr>
    </w:p>
    <w:sectPr w:rsidR="00B25E7F" w:rsidRPr="00CE1129" w:rsidSect="007E2D38">
      <w:headerReference w:type="even" r:id="rId26"/>
      <w:headerReference w:type="default" r:id="rId27"/>
      <w:headerReference w:type="first" r:id="rId28"/>
      <w:pgSz w:w="12240" w:h="15840" w:code="1"/>
      <w:pgMar w:top="1350" w:right="1183" w:bottom="1620" w:left="1418" w:header="720" w:footer="571"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211257" w:rsidRDefault="00211257">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211257" w:rsidRPr="007F3FAF" w:rsidRDefault="00211257">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Alejandro" w:date="2019-06-17T11:43:00Z" w:initials="A">
    <w:p w14:paraId="72B7B136" w14:textId="77777777" w:rsidR="00211257" w:rsidRPr="00211257" w:rsidRDefault="00211257" w:rsidP="00211257">
      <w:pPr>
        <w:pStyle w:val="Textocomentario"/>
        <w:spacing w:after="0" w:line="360" w:lineRule="auto"/>
        <w:rPr>
          <w:rFonts w:ascii="Arial" w:hAnsi="Arial" w:cs="Arial"/>
          <w:color w:val="222222"/>
          <w:shd w:val="clear" w:color="auto" w:fill="FFFFFF"/>
          <w:lang w:val="en-US"/>
        </w:rPr>
      </w:pPr>
      <w:r>
        <w:rPr>
          <w:rStyle w:val="Refdecomentario"/>
        </w:rPr>
        <w:annotationRef/>
      </w:r>
      <w:r>
        <w:rPr>
          <w:rFonts w:ascii="Arial" w:hAnsi="Arial" w:cs="Arial"/>
          <w:color w:val="222222"/>
          <w:shd w:val="clear" w:color="auto" w:fill="FFFFFF"/>
        </w:rPr>
        <w:t>De La Torre, J. (2009). DINA model and parameter estimation: A didactic. </w:t>
      </w:r>
      <w:r w:rsidRPr="00211257">
        <w:rPr>
          <w:rFonts w:ascii="Arial" w:hAnsi="Arial" w:cs="Arial"/>
          <w:i/>
          <w:iCs/>
          <w:color w:val="222222"/>
          <w:shd w:val="clear" w:color="auto" w:fill="FFFFFF"/>
          <w:lang w:val="en-US"/>
        </w:rPr>
        <w:t>Journal of educational and behavioral statistics</w:t>
      </w:r>
      <w:r w:rsidRPr="00211257">
        <w:rPr>
          <w:rFonts w:ascii="Arial" w:hAnsi="Arial" w:cs="Arial"/>
          <w:color w:val="222222"/>
          <w:shd w:val="clear" w:color="auto" w:fill="FFFFFF"/>
          <w:lang w:val="en-US"/>
        </w:rPr>
        <w:t>, </w:t>
      </w:r>
      <w:r w:rsidRPr="00211257">
        <w:rPr>
          <w:rFonts w:ascii="Arial" w:hAnsi="Arial" w:cs="Arial"/>
          <w:i/>
          <w:iCs/>
          <w:color w:val="222222"/>
          <w:shd w:val="clear" w:color="auto" w:fill="FFFFFF"/>
          <w:lang w:val="en-US"/>
        </w:rPr>
        <w:t>34</w:t>
      </w:r>
      <w:r w:rsidRPr="00211257">
        <w:rPr>
          <w:rFonts w:ascii="Arial" w:hAnsi="Arial" w:cs="Arial"/>
          <w:color w:val="222222"/>
          <w:shd w:val="clear" w:color="auto" w:fill="FFFFFF"/>
          <w:lang w:val="en-US"/>
        </w:rPr>
        <w:t>(1), 115-130.</w:t>
      </w:r>
    </w:p>
    <w:p w14:paraId="0C1657EF" w14:textId="77777777" w:rsidR="00211257" w:rsidRPr="00211257" w:rsidRDefault="00211257" w:rsidP="00211257">
      <w:pPr>
        <w:pStyle w:val="Textocomentario"/>
        <w:spacing w:after="0" w:line="360" w:lineRule="auto"/>
        <w:rPr>
          <w:rFonts w:ascii="Arial" w:hAnsi="Arial" w:cs="Arial"/>
          <w:sz w:val="24"/>
          <w:szCs w:val="24"/>
          <w:lang w:val="en-US"/>
        </w:rPr>
      </w:pPr>
    </w:p>
    <w:p w14:paraId="50383447" w14:textId="77777777" w:rsidR="00211257" w:rsidRPr="00211257" w:rsidRDefault="00211257" w:rsidP="00211257">
      <w:pPr>
        <w:autoSpaceDE w:val="0"/>
        <w:autoSpaceDN w:val="0"/>
        <w:adjustRightInd w:val="0"/>
        <w:spacing w:after="0" w:line="240" w:lineRule="auto"/>
        <w:rPr>
          <w:rFonts w:ascii="AdvTimes-b" w:hAnsi="AdvTimes-b" w:cs="AdvTimes-b"/>
          <w:sz w:val="28"/>
          <w:szCs w:val="28"/>
          <w:lang w:val="en-US"/>
        </w:rPr>
      </w:pPr>
      <w:r w:rsidRPr="00211257">
        <w:rPr>
          <w:rFonts w:ascii="AdvTimes-b" w:hAnsi="AdvTimes-b" w:cs="AdvTimes-b"/>
          <w:sz w:val="28"/>
          <w:szCs w:val="28"/>
          <w:lang w:val="en-US"/>
        </w:rPr>
        <w:t>DINA Model and Parameter Estimation: A Didactic</w:t>
      </w:r>
    </w:p>
    <w:p w14:paraId="173A7A70" w14:textId="77777777" w:rsidR="00211257" w:rsidRPr="00211257" w:rsidRDefault="00211257" w:rsidP="00211257">
      <w:pPr>
        <w:pStyle w:val="Textocomentario"/>
        <w:rPr>
          <w:rFonts w:ascii="AdvTimes-b" w:hAnsi="AdvTimes-b" w:cs="AdvTimes-b"/>
          <w:lang w:val="en-US"/>
        </w:rPr>
      </w:pPr>
      <w:r w:rsidRPr="00211257">
        <w:rPr>
          <w:rFonts w:ascii="AdvTimes-b" w:hAnsi="AdvTimes-b" w:cs="AdvTimes-b"/>
          <w:lang w:val="en-US"/>
        </w:rPr>
        <w:t>Jimmy de la Torre.</w:t>
      </w:r>
    </w:p>
    <w:p w14:paraId="3977CAB8" w14:textId="77777777" w:rsidR="00211257" w:rsidRPr="002A6B02" w:rsidRDefault="00211257" w:rsidP="00211257">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43A8B8E1" w14:textId="77777777" w:rsidR="00211257" w:rsidRPr="002A6B02" w:rsidRDefault="00211257" w:rsidP="00211257">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AC966E1" w14:textId="77777777" w:rsidR="00211257" w:rsidRPr="002A6B02" w:rsidRDefault="00211257" w:rsidP="00211257">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4015FC45" w14:textId="5B7CA918" w:rsidR="00211257" w:rsidRDefault="00211257" w:rsidP="00211257">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211257" w:rsidRDefault="00211257">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211257" w:rsidRDefault="00211257">
      <w:pPr>
        <w:pStyle w:val="Textocomentario"/>
      </w:pPr>
    </w:p>
    <w:p w14:paraId="17031129" w14:textId="41A7037F" w:rsidR="00211257" w:rsidRPr="002F067E" w:rsidRDefault="00211257">
      <w:pPr>
        <w:pStyle w:val="Textocomentario"/>
        <w:rPr>
          <w:lang w:val="en-US"/>
        </w:rPr>
      </w:pPr>
      <w:r>
        <w:t xml:space="preserve">INEE (2017). Informe de resultados PLANEA 2015. El aprendizaje de los alumnos de sexto de primaria y tercero de secundaria en México. </w:t>
      </w:r>
      <w:r w:rsidRPr="002F067E">
        <w:rPr>
          <w:lang w:val="en-US"/>
        </w:rPr>
        <w:t>Lenguaje y Comunicación y Matemáticas. México: autor.</w:t>
      </w:r>
    </w:p>
  </w:comment>
  <w:comment w:id="4" w:author="Alejandro" w:date="2019-06-17T11:49:00Z" w:initials="A">
    <w:p w14:paraId="749AE201" w14:textId="6BFAF7B4" w:rsidR="00211257" w:rsidRPr="00211257" w:rsidRDefault="00211257">
      <w:pPr>
        <w:pStyle w:val="Textocomentario"/>
        <w:rPr>
          <w:lang w:val="en-US"/>
        </w:rPr>
      </w:pPr>
      <w:r>
        <w:rPr>
          <w:rStyle w:val="Refdecomentario"/>
        </w:rPr>
        <w:annotationRef/>
      </w:r>
      <w:r w:rsidRPr="00211257">
        <w:rPr>
          <w:rFonts w:ascii="Arial" w:hAnsi="Arial" w:cs="Arial"/>
          <w:color w:val="222222"/>
          <w:shd w:val="clear" w:color="auto" w:fill="FFFFFF"/>
          <w:lang w:val="en-US"/>
        </w:rPr>
        <w:t>Cohen, Y. (2019). The Handbook of Cognition and Assessment; Frameworks, Methodologies, and Applications.</w:t>
      </w:r>
    </w:p>
  </w:comment>
  <w:comment w:id="5" w:author="Alejandro" w:date="2019-06-17T11:52:00Z" w:initials="A">
    <w:p w14:paraId="6110A1F6" w14:textId="77777777" w:rsidR="00CE1129" w:rsidRPr="00145257" w:rsidRDefault="00CE1129" w:rsidP="00CE1129">
      <w:pPr>
        <w:pStyle w:val="Textocomentario"/>
        <w:spacing w:after="0" w:line="360" w:lineRule="auto"/>
        <w:rPr>
          <w:rFonts w:ascii="Arial" w:hAnsi="Arial" w:cs="Arial"/>
          <w:sz w:val="24"/>
          <w:szCs w:val="24"/>
          <w:lang w:val="en-US"/>
        </w:rPr>
      </w:pPr>
      <w:r>
        <w:rPr>
          <w:rStyle w:val="Refdecomentario"/>
        </w:rPr>
        <w:annotationRef/>
      </w:r>
      <w:r w:rsidRPr="00145257">
        <w:rPr>
          <w:rFonts w:ascii="Arial" w:hAnsi="Arial" w:cs="Arial"/>
          <w:color w:val="222222"/>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hd w:val="clear" w:color="auto" w:fill="FFFFFF"/>
          <w:lang w:val="en-US"/>
        </w:rPr>
        <w:t>The Handbook of Cognition and Assessment</w:t>
      </w:r>
      <w:r w:rsidRPr="00145257">
        <w:rPr>
          <w:rFonts w:ascii="Arial" w:hAnsi="Arial" w:cs="Arial"/>
          <w:color w:val="222222"/>
          <w:shd w:val="clear" w:color="auto" w:fill="FFFFFF"/>
          <w:lang w:val="en-US"/>
        </w:rPr>
        <w:t>, 41-74.</w:t>
      </w:r>
    </w:p>
    <w:p w14:paraId="501885BB" w14:textId="57CF3591" w:rsidR="00CE1129" w:rsidRPr="00CE1129" w:rsidRDefault="00CE1129">
      <w:pPr>
        <w:pStyle w:val="Textocomentario"/>
        <w:rPr>
          <w:lang w:val="en-US"/>
        </w:rPr>
      </w:pPr>
    </w:p>
  </w:comment>
  <w:comment w:id="6" w:author="Ramsés Vázquez Lira" w:date="2018-11-26T13:45:00Z" w:initials="RVL">
    <w:p w14:paraId="3BBF22E1" w14:textId="1C5BE57F" w:rsidR="00211257" w:rsidRPr="00211257" w:rsidRDefault="00211257">
      <w:pPr>
        <w:pStyle w:val="Textocomentario"/>
        <w:rPr>
          <w:lang w:val="en-US"/>
        </w:rPr>
      </w:pPr>
      <w:r>
        <w:rPr>
          <w:rStyle w:val="Refdecomentario"/>
        </w:rPr>
        <w:annotationRef/>
      </w:r>
      <w:r w:rsidR="00CE1129">
        <w:rPr>
          <w:rFonts w:ascii="Arial" w:hAnsi="Arial" w:cs="Arial"/>
          <w:color w:val="222222"/>
          <w:shd w:val="clear" w:color="auto" w:fill="FFFFFF"/>
        </w:rPr>
        <w:t xml:space="preserve">Van der Linden, W. J. (Ed.). </w:t>
      </w:r>
      <w:r w:rsidR="00CE1129" w:rsidRPr="00CE1129">
        <w:rPr>
          <w:rFonts w:ascii="Arial" w:hAnsi="Arial" w:cs="Arial"/>
          <w:color w:val="222222"/>
          <w:shd w:val="clear" w:color="auto" w:fill="FFFFFF"/>
          <w:lang w:val="en-US"/>
        </w:rPr>
        <w:t>(2017). </w:t>
      </w:r>
      <w:r w:rsidR="00CE1129" w:rsidRPr="00CE1129">
        <w:rPr>
          <w:rFonts w:ascii="Arial" w:hAnsi="Arial" w:cs="Arial"/>
          <w:i/>
          <w:iCs/>
          <w:color w:val="222222"/>
          <w:shd w:val="clear" w:color="auto" w:fill="FFFFFF"/>
          <w:lang w:val="en-US"/>
        </w:rPr>
        <w:t>Handbook of Item Response Theory, Volume Three: Applications</w:t>
      </w:r>
      <w:r w:rsidR="00CE1129" w:rsidRPr="00CE1129">
        <w:rPr>
          <w:rFonts w:ascii="Arial" w:hAnsi="Arial" w:cs="Arial"/>
          <w:color w:val="222222"/>
          <w:shd w:val="clear" w:color="auto" w:fill="FFFFFF"/>
          <w:lang w:val="en-US"/>
        </w:rPr>
        <w:t xml:space="preserve">. </w:t>
      </w:r>
      <w:r w:rsidR="00CE1129" w:rsidRPr="002F067E">
        <w:rPr>
          <w:rFonts w:ascii="Arial" w:hAnsi="Arial" w:cs="Arial"/>
          <w:color w:val="222222"/>
          <w:shd w:val="clear" w:color="auto" w:fill="FFFFFF"/>
          <w:lang w:val="en-US"/>
        </w:rPr>
        <w:t>CRC Press.</w:t>
      </w:r>
    </w:p>
  </w:comment>
  <w:comment w:id="7" w:author="Alejandro" w:date="2019-05-20T16:30:00Z" w:initials="A">
    <w:p w14:paraId="591E731D" w14:textId="28203D5A" w:rsidR="00211257" w:rsidRPr="00E455E1" w:rsidRDefault="00211257">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211257" w:rsidRPr="00E455E1" w:rsidRDefault="00211257">
      <w:pPr>
        <w:pStyle w:val="Textocomentario"/>
        <w:rPr>
          <w:rFonts w:ascii="Arial" w:hAnsi="Arial" w:cs="Arial"/>
          <w:color w:val="222222"/>
          <w:shd w:val="clear" w:color="auto" w:fill="FFFFFF"/>
          <w:lang w:val="en-US"/>
        </w:rPr>
      </w:pPr>
    </w:p>
    <w:p w14:paraId="2AE9DDCF" w14:textId="3D0F34FA" w:rsidR="00211257" w:rsidRPr="00E455E1" w:rsidRDefault="00211257">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211257" w:rsidRPr="00E455E1" w:rsidRDefault="00211257">
      <w:pPr>
        <w:pStyle w:val="Textocomentario"/>
        <w:rPr>
          <w:rFonts w:ascii="Arial" w:hAnsi="Arial" w:cs="Arial"/>
          <w:color w:val="222222"/>
          <w:shd w:val="clear" w:color="auto" w:fill="FFFFFF"/>
          <w:lang w:val="en-US"/>
        </w:rPr>
      </w:pPr>
    </w:p>
    <w:p w14:paraId="0B7024C7" w14:textId="26E97293" w:rsidR="00211257" w:rsidRPr="00A54A4A" w:rsidRDefault="00211257">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211257" w:rsidRPr="009253A5" w:rsidRDefault="00211257">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211257" w:rsidRPr="00E455E1" w:rsidRDefault="00211257">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211257" w:rsidRPr="00167315" w:rsidRDefault="00211257">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211257" w:rsidRPr="00E455E1" w:rsidRDefault="00211257">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6-17T11:53:00Z" w:initials="A">
    <w:p w14:paraId="3502CD7A" w14:textId="4E937642" w:rsidR="00CE1129" w:rsidRPr="002F067E" w:rsidRDefault="00CE1129">
      <w:pPr>
        <w:pStyle w:val="Textocomentario"/>
        <w:rPr>
          <w:lang w:val="en-US"/>
        </w:rPr>
      </w:pPr>
      <w:r>
        <w:rPr>
          <w:rStyle w:val="Refdecomentario"/>
        </w:rPr>
        <w:annotationRef/>
      </w:r>
      <w:r w:rsidRPr="002F067E">
        <w:rPr>
          <w:rFonts w:ascii="Arial" w:hAnsi="Arial" w:cs="Arial"/>
          <w:color w:val="222222"/>
          <w:shd w:val="clear" w:color="auto" w:fill="FFFFFF"/>
          <w:lang w:val="en-US"/>
        </w:rPr>
        <w:t>De La Torre, J. (2011). The generalized DINA model framework.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6</w:t>
      </w:r>
      <w:r w:rsidRPr="002F067E">
        <w:rPr>
          <w:rFonts w:ascii="Arial" w:hAnsi="Arial" w:cs="Arial"/>
          <w:color w:val="222222"/>
          <w:shd w:val="clear" w:color="auto" w:fill="FFFFFF"/>
          <w:lang w:val="en-US"/>
        </w:rPr>
        <w:t>(2), 179-199.</w:t>
      </w:r>
    </w:p>
  </w:comment>
  <w:comment w:id="13" w:author="Alejandro" w:date="2019-05-20T17:52:00Z" w:initials="A">
    <w:p w14:paraId="4649B4C7" w14:textId="690E2869" w:rsidR="00211257" w:rsidRPr="00E455E1" w:rsidRDefault="00211257">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4" w:author="Alejandro" w:date="2019-05-20T17:53:00Z" w:initials="A">
    <w:p w14:paraId="359C122C" w14:textId="599F2C7B" w:rsidR="00211257" w:rsidRPr="00E455E1" w:rsidRDefault="00211257">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5" w:author="Alejandro" w:date="2019-05-20T17:31:00Z" w:initials="A">
    <w:p w14:paraId="5BFBEE13" w14:textId="402B0D7A" w:rsidR="00211257" w:rsidRPr="002F067E" w:rsidRDefault="00211257">
      <w:pPr>
        <w:pStyle w:val="Textocomentario"/>
        <w:rPr>
          <w:lang w:val="en-US"/>
        </w:rPr>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4</w:t>
      </w:r>
      <w:r w:rsidRPr="002F067E">
        <w:rPr>
          <w:rFonts w:ascii="Arial" w:hAnsi="Arial" w:cs="Arial"/>
          <w:color w:val="222222"/>
          <w:shd w:val="clear" w:color="auto" w:fill="FFFFFF"/>
          <w:lang w:val="en-US"/>
        </w:rPr>
        <w:t>(2), 191.</w:t>
      </w:r>
    </w:p>
  </w:comment>
  <w:comment w:id="16" w:author="Alejandro" w:date="2019-06-17T11:55:00Z" w:initials="A">
    <w:p w14:paraId="14D3381B" w14:textId="66090CB2" w:rsidR="00CE1129" w:rsidRDefault="00CE1129">
      <w:pPr>
        <w:pStyle w:val="Textocomentario"/>
      </w:pPr>
      <w:r>
        <w:rPr>
          <w:rStyle w:val="Refdecomentario"/>
        </w:rPr>
        <w:annotationRef/>
      </w:r>
      <w:r w:rsidRPr="00CE1129">
        <w:rPr>
          <w:rFonts w:ascii="Arial" w:hAnsi="Arial" w:cs="Arial"/>
          <w:color w:val="222222"/>
          <w:shd w:val="clear" w:color="auto" w:fill="FFFFFF"/>
          <w:lang w:val="en-US"/>
        </w:rPr>
        <w:t xml:space="preserve">Embretson, S. (1994). Applications of cognitive design systems to test development. </w:t>
      </w:r>
      <w:r>
        <w:rPr>
          <w:rFonts w:ascii="Arial" w:hAnsi="Arial" w:cs="Arial"/>
          <w:color w:val="222222"/>
          <w:shd w:val="clear" w:color="auto" w:fill="FFFFFF"/>
        </w:rPr>
        <w:t>In </w:t>
      </w:r>
      <w:r>
        <w:rPr>
          <w:rFonts w:ascii="Arial" w:hAnsi="Arial" w:cs="Arial"/>
          <w:i/>
          <w:iCs/>
          <w:color w:val="222222"/>
          <w:shd w:val="clear" w:color="auto" w:fill="FFFFFF"/>
        </w:rPr>
        <w:t>Cognitive assessment</w:t>
      </w:r>
      <w:r>
        <w:rPr>
          <w:rFonts w:ascii="Arial" w:hAnsi="Arial" w:cs="Arial"/>
          <w:color w:val="222222"/>
          <w:shd w:val="clear" w:color="auto" w:fill="FFFFFF"/>
        </w:rPr>
        <w:t> (pp. 107-135). Springer, Boston, M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4015FC45" w15:done="0"/>
  <w15:commentEx w15:paraId="17031129" w15:done="0"/>
  <w15:commentEx w15:paraId="749AE201" w15:done="0"/>
  <w15:commentEx w15:paraId="501885BB" w15:done="0"/>
  <w15:commentEx w15:paraId="3BBF22E1" w15:done="0"/>
  <w15:commentEx w15:paraId="0B7024C7" w15:done="0"/>
  <w15:commentEx w15:paraId="307802C4" w15:done="0"/>
  <w15:commentEx w15:paraId="22CC35BE" w15:done="0"/>
  <w15:commentEx w15:paraId="48488DB4" w15:done="0"/>
  <w15:commentEx w15:paraId="1EC2EE9A" w15:done="0"/>
  <w15:commentEx w15:paraId="3502CD7A" w15:done="0"/>
  <w15:commentEx w15:paraId="4649B4C7" w15:done="0"/>
  <w15:commentEx w15:paraId="359C122C" w15:done="0"/>
  <w15:commentEx w15:paraId="5BFBEE13" w15:done="0"/>
  <w15:commentEx w15:paraId="14D3381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9E22DD" w14:textId="77777777" w:rsidR="00975872" w:rsidRDefault="00975872" w:rsidP="00D143EA">
      <w:pPr>
        <w:spacing w:after="0" w:line="240" w:lineRule="auto"/>
      </w:pPr>
      <w:r>
        <w:separator/>
      </w:r>
    </w:p>
  </w:endnote>
  <w:endnote w:type="continuationSeparator" w:id="0">
    <w:p w14:paraId="0541EE07" w14:textId="77777777" w:rsidR="00975872" w:rsidRDefault="00975872"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8442A1" w14:textId="77777777" w:rsidR="00975872" w:rsidRDefault="00975872" w:rsidP="00D143EA">
      <w:pPr>
        <w:spacing w:after="0" w:line="240" w:lineRule="auto"/>
      </w:pPr>
      <w:r>
        <w:separator/>
      </w:r>
    </w:p>
  </w:footnote>
  <w:footnote w:type="continuationSeparator" w:id="0">
    <w:p w14:paraId="354D0B27" w14:textId="77777777" w:rsidR="00975872" w:rsidRDefault="00975872" w:rsidP="00D143EA">
      <w:pPr>
        <w:spacing w:after="0" w:line="240" w:lineRule="auto"/>
      </w:pPr>
      <w:r>
        <w:continuationSeparator/>
      </w:r>
    </w:p>
  </w:footnote>
  <w:footnote w:id="1">
    <w:p w14:paraId="40D58D26" w14:textId="77777777" w:rsidR="00211257" w:rsidRPr="001B4871" w:rsidRDefault="00211257"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211257" w:rsidRDefault="00211257"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211257" w:rsidRPr="00D44E6D" w:rsidRDefault="00211257"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211257" w:rsidRDefault="00211257">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211257" w:rsidRPr="008E1F0C" w:rsidRDefault="00211257"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211257" w:rsidRDefault="00211257">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3F8F1437"/>
    <w:multiLevelType w:val="hybridMultilevel"/>
    <w:tmpl w:val="6D08692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1">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3">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4">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7">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8">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0">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nsid w:val="5BBA3629"/>
    <w:multiLevelType w:val="hybridMultilevel"/>
    <w:tmpl w:val="0FC688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2">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4">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7">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9">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40">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2">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4">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8"/>
  </w:num>
  <w:num w:numId="3">
    <w:abstractNumId w:val="13"/>
  </w:num>
  <w:num w:numId="4">
    <w:abstractNumId w:val="14"/>
  </w:num>
  <w:num w:numId="5">
    <w:abstractNumId w:val="9"/>
  </w:num>
  <w:num w:numId="6">
    <w:abstractNumId w:val="35"/>
  </w:num>
  <w:num w:numId="7">
    <w:abstractNumId w:val="23"/>
  </w:num>
  <w:num w:numId="8">
    <w:abstractNumId w:val="27"/>
  </w:num>
  <w:num w:numId="9">
    <w:abstractNumId w:val="10"/>
  </w:num>
  <w:num w:numId="10">
    <w:abstractNumId w:val="36"/>
  </w:num>
  <w:num w:numId="11">
    <w:abstractNumId w:val="39"/>
  </w:num>
  <w:num w:numId="12">
    <w:abstractNumId w:val="3"/>
  </w:num>
  <w:num w:numId="13">
    <w:abstractNumId w:val="15"/>
  </w:num>
  <w:num w:numId="14">
    <w:abstractNumId w:val="21"/>
  </w:num>
  <w:num w:numId="15">
    <w:abstractNumId w:val="26"/>
  </w:num>
  <w:num w:numId="16">
    <w:abstractNumId w:val="0"/>
  </w:num>
  <w:num w:numId="17">
    <w:abstractNumId w:val="20"/>
  </w:num>
  <w:num w:numId="18">
    <w:abstractNumId w:val="22"/>
  </w:num>
  <w:num w:numId="19">
    <w:abstractNumId w:val="43"/>
  </w:num>
  <w:num w:numId="20">
    <w:abstractNumId w:val="11"/>
  </w:num>
  <w:num w:numId="21">
    <w:abstractNumId w:val="7"/>
  </w:num>
  <w:num w:numId="22">
    <w:abstractNumId w:val="41"/>
  </w:num>
  <w:num w:numId="23">
    <w:abstractNumId w:val="33"/>
  </w:num>
  <w:num w:numId="24">
    <w:abstractNumId w:val="24"/>
  </w:num>
  <w:num w:numId="25">
    <w:abstractNumId w:val="38"/>
  </w:num>
  <w:num w:numId="26">
    <w:abstractNumId w:val="6"/>
  </w:num>
  <w:num w:numId="27">
    <w:abstractNumId w:val="2"/>
  </w:num>
  <w:num w:numId="28">
    <w:abstractNumId w:val="5"/>
  </w:num>
  <w:num w:numId="29">
    <w:abstractNumId w:val="25"/>
  </w:num>
  <w:num w:numId="30">
    <w:abstractNumId w:val="44"/>
  </w:num>
  <w:num w:numId="31">
    <w:abstractNumId w:val="19"/>
  </w:num>
  <w:num w:numId="32">
    <w:abstractNumId w:val="16"/>
  </w:num>
  <w:num w:numId="33">
    <w:abstractNumId w:val="34"/>
  </w:num>
  <w:num w:numId="34">
    <w:abstractNumId w:val="4"/>
  </w:num>
  <w:num w:numId="35">
    <w:abstractNumId w:val="32"/>
  </w:num>
  <w:num w:numId="36">
    <w:abstractNumId w:val="30"/>
  </w:num>
  <w:num w:numId="37">
    <w:abstractNumId w:val="12"/>
  </w:num>
  <w:num w:numId="38">
    <w:abstractNumId w:val="40"/>
  </w:num>
  <w:num w:numId="39">
    <w:abstractNumId w:val="1"/>
  </w:num>
  <w:num w:numId="40">
    <w:abstractNumId w:val="28"/>
  </w:num>
  <w:num w:numId="41">
    <w:abstractNumId w:val="37"/>
  </w:num>
  <w:num w:numId="42">
    <w:abstractNumId w:val="42"/>
  </w:num>
  <w:num w:numId="43">
    <w:abstractNumId w:val="29"/>
  </w:num>
  <w:num w:numId="44">
    <w:abstractNumId w:val="17"/>
  </w:num>
  <w:num w:numId="45">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E16C3"/>
    <w:rsid w:val="000E4306"/>
    <w:rsid w:val="000E701D"/>
    <w:rsid w:val="000F1B5F"/>
    <w:rsid w:val="000F642D"/>
    <w:rsid w:val="00115110"/>
    <w:rsid w:val="0012417F"/>
    <w:rsid w:val="00146B38"/>
    <w:rsid w:val="0015247C"/>
    <w:rsid w:val="001621E6"/>
    <w:rsid w:val="00162D7C"/>
    <w:rsid w:val="00165EFD"/>
    <w:rsid w:val="00167315"/>
    <w:rsid w:val="001800B6"/>
    <w:rsid w:val="00186431"/>
    <w:rsid w:val="00194AEE"/>
    <w:rsid w:val="001B2705"/>
    <w:rsid w:val="001F08FA"/>
    <w:rsid w:val="001F31AF"/>
    <w:rsid w:val="00200F0E"/>
    <w:rsid w:val="00211257"/>
    <w:rsid w:val="00220135"/>
    <w:rsid w:val="00226ADD"/>
    <w:rsid w:val="002354EE"/>
    <w:rsid w:val="002363E4"/>
    <w:rsid w:val="00237D61"/>
    <w:rsid w:val="00240926"/>
    <w:rsid w:val="0024666C"/>
    <w:rsid w:val="00254D71"/>
    <w:rsid w:val="00263A82"/>
    <w:rsid w:val="00267A28"/>
    <w:rsid w:val="00282FF7"/>
    <w:rsid w:val="002A1A68"/>
    <w:rsid w:val="002A6B02"/>
    <w:rsid w:val="002D47A9"/>
    <w:rsid w:val="002F067E"/>
    <w:rsid w:val="002F13DB"/>
    <w:rsid w:val="002F68E3"/>
    <w:rsid w:val="00326C46"/>
    <w:rsid w:val="00336961"/>
    <w:rsid w:val="00337835"/>
    <w:rsid w:val="00343408"/>
    <w:rsid w:val="00350C40"/>
    <w:rsid w:val="003525F3"/>
    <w:rsid w:val="003559E9"/>
    <w:rsid w:val="003704A3"/>
    <w:rsid w:val="00376F16"/>
    <w:rsid w:val="00377513"/>
    <w:rsid w:val="003A2BA7"/>
    <w:rsid w:val="003E196A"/>
    <w:rsid w:val="003E5353"/>
    <w:rsid w:val="003F6B42"/>
    <w:rsid w:val="00407239"/>
    <w:rsid w:val="00411388"/>
    <w:rsid w:val="00422BF9"/>
    <w:rsid w:val="00424F34"/>
    <w:rsid w:val="00455AFF"/>
    <w:rsid w:val="00476354"/>
    <w:rsid w:val="004A13AB"/>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33D01"/>
    <w:rsid w:val="00542DA4"/>
    <w:rsid w:val="00545AF8"/>
    <w:rsid w:val="00555B85"/>
    <w:rsid w:val="005624F6"/>
    <w:rsid w:val="0056465E"/>
    <w:rsid w:val="0059184F"/>
    <w:rsid w:val="00597C3D"/>
    <w:rsid w:val="005A177F"/>
    <w:rsid w:val="005C164B"/>
    <w:rsid w:val="005D342C"/>
    <w:rsid w:val="005D36C2"/>
    <w:rsid w:val="005E075A"/>
    <w:rsid w:val="005E2281"/>
    <w:rsid w:val="005E32AA"/>
    <w:rsid w:val="005F4923"/>
    <w:rsid w:val="005F7B13"/>
    <w:rsid w:val="00606421"/>
    <w:rsid w:val="00606514"/>
    <w:rsid w:val="00624E34"/>
    <w:rsid w:val="00632870"/>
    <w:rsid w:val="00632DDD"/>
    <w:rsid w:val="00653881"/>
    <w:rsid w:val="0065470E"/>
    <w:rsid w:val="0068004F"/>
    <w:rsid w:val="00682074"/>
    <w:rsid w:val="0068366D"/>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751AF"/>
    <w:rsid w:val="00780D22"/>
    <w:rsid w:val="00782F4C"/>
    <w:rsid w:val="0079413B"/>
    <w:rsid w:val="007C4B42"/>
    <w:rsid w:val="007C63AD"/>
    <w:rsid w:val="007C6EB3"/>
    <w:rsid w:val="007D5339"/>
    <w:rsid w:val="007E09FD"/>
    <w:rsid w:val="007E1C54"/>
    <w:rsid w:val="007E2D38"/>
    <w:rsid w:val="007E5AB1"/>
    <w:rsid w:val="007E66DA"/>
    <w:rsid w:val="007F3FAF"/>
    <w:rsid w:val="007F44E5"/>
    <w:rsid w:val="0080342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7EE5"/>
    <w:rsid w:val="008A1897"/>
    <w:rsid w:val="008A4337"/>
    <w:rsid w:val="008C357C"/>
    <w:rsid w:val="008C3782"/>
    <w:rsid w:val="008E107C"/>
    <w:rsid w:val="009253A5"/>
    <w:rsid w:val="00927881"/>
    <w:rsid w:val="00937D93"/>
    <w:rsid w:val="00950B2F"/>
    <w:rsid w:val="00951187"/>
    <w:rsid w:val="009518D7"/>
    <w:rsid w:val="00975872"/>
    <w:rsid w:val="00975F49"/>
    <w:rsid w:val="00996053"/>
    <w:rsid w:val="009A207D"/>
    <w:rsid w:val="009A4D3A"/>
    <w:rsid w:val="009B4F36"/>
    <w:rsid w:val="009B56D1"/>
    <w:rsid w:val="009B7779"/>
    <w:rsid w:val="009D377F"/>
    <w:rsid w:val="009E0580"/>
    <w:rsid w:val="009E6AA5"/>
    <w:rsid w:val="00A076BC"/>
    <w:rsid w:val="00A122BF"/>
    <w:rsid w:val="00A204B8"/>
    <w:rsid w:val="00A306B9"/>
    <w:rsid w:val="00A349FE"/>
    <w:rsid w:val="00A42FFF"/>
    <w:rsid w:val="00A50CDF"/>
    <w:rsid w:val="00A54A4A"/>
    <w:rsid w:val="00A65662"/>
    <w:rsid w:val="00A77356"/>
    <w:rsid w:val="00A8385D"/>
    <w:rsid w:val="00A876CB"/>
    <w:rsid w:val="00AB2BD3"/>
    <w:rsid w:val="00AC48B6"/>
    <w:rsid w:val="00AD31E3"/>
    <w:rsid w:val="00AE0916"/>
    <w:rsid w:val="00B040F2"/>
    <w:rsid w:val="00B16D30"/>
    <w:rsid w:val="00B25E7F"/>
    <w:rsid w:val="00B30302"/>
    <w:rsid w:val="00B35EE4"/>
    <w:rsid w:val="00B47579"/>
    <w:rsid w:val="00B53A88"/>
    <w:rsid w:val="00B8670E"/>
    <w:rsid w:val="00BA6E64"/>
    <w:rsid w:val="00BC50F5"/>
    <w:rsid w:val="00BD0B1E"/>
    <w:rsid w:val="00BF064C"/>
    <w:rsid w:val="00BF726F"/>
    <w:rsid w:val="00C119DF"/>
    <w:rsid w:val="00C20A7C"/>
    <w:rsid w:val="00C449EA"/>
    <w:rsid w:val="00C47494"/>
    <w:rsid w:val="00C5695E"/>
    <w:rsid w:val="00C60042"/>
    <w:rsid w:val="00C64A59"/>
    <w:rsid w:val="00C664B4"/>
    <w:rsid w:val="00C66767"/>
    <w:rsid w:val="00C66C85"/>
    <w:rsid w:val="00C86609"/>
    <w:rsid w:val="00C96798"/>
    <w:rsid w:val="00CB04DD"/>
    <w:rsid w:val="00CB1FD9"/>
    <w:rsid w:val="00CD0D5B"/>
    <w:rsid w:val="00CD16E8"/>
    <w:rsid w:val="00CD2F01"/>
    <w:rsid w:val="00CD6A54"/>
    <w:rsid w:val="00CE1129"/>
    <w:rsid w:val="00CE6D97"/>
    <w:rsid w:val="00CF105E"/>
    <w:rsid w:val="00CF38D3"/>
    <w:rsid w:val="00CF72B2"/>
    <w:rsid w:val="00CF7BC0"/>
    <w:rsid w:val="00D000D6"/>
    <w:rsid w:val="00D02F0E"/>
    <w:rsid w:val="00D05114"/>
    <w:rsid w:val="00D143EA"/>
    <w:rsid w:val="00D268FF"/>
    <w:rsid w:val="00D3437B"/>
    <w:rsid w:val="00D578AA"/>
    <w:rsid w:val="00D57D0F"/>
    <w:rsid w:val="00D61269"/>
    <w:rsid w:val="00D73F0B"/>
    <w:rsid w:val="00D902D0"/>
    <w:rsid w:val="00DA41A4"/>
    <w:rsid w:val="00DA5905"/>
    <w:rsid w:val="00DC1860"/>
    <w:rsid w:val="00DC63E2"/>
    <w:rsid w:val="00E01BD2"/>
    <w:rsid w:val="00E03386"/>
    <w:rsid w:val="00E32688"/>
    <w:rsid w:val="00E40685"/>
    <w:rsid w:val="00E455E1"/>
    <w:rsid w:val="00E500DF"/>
    <w:rsid w:val="00E72881"/>
    <w:rsid w:val="00E72CD0"/>
    <w:rsid w:val="00E7303C"/>
    <w:rsid w:val="00E86701"/>
    <w:rsid w:val="00EA3B38"/>
    <w:rsid w:val="00EA3B86"/>
    <w:rsid w:val="00EC19C1"/>
    <w:rsid w:val="00EE064A"/>
    <w:rsid w:val="00EF71E5"/>
    <w:rsid w:val="00F2075A"/>
    <w:rsid w:val="00F23340"/>
    <w:rsid w:val="00F30A97"/>
    <w:rsid w:val="00F36F29"/>
    <w:rsid w:val="00F43323"/>
    <w:rsid w:val="00F44181"/>
    <w:rsid w:val="00F4592C"/>
    <w:rsid w:val="00F53C40"/>
    <w:rsid w:val="00F73BD5"/>
    <w:rsid w:val="00F75873"/>
    <w:rsid w:val="00F925BF"/>
    <w:rsid w:val="00F93577"/>
    <w:rsid w:val="00F95212"/>
    <w:rsid w:val="00FA015F"/>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header" Target="header3.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header" Target="header2.xml"/><Relationship Id="rId30" Type="http://schemas.microsoft.com/office/2011/relationships/people" Target="people.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28D76B-CDA5-4A64-9E7A-8728C4E083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31</Pages>
  <Words>8298</Words>
  <Characters>45641</Characters>
  <Application>Microsoft Office Word</Application>
  <DocSecurity>0</DocSecurity>
  <Lines>380</Lines>
  <Paragraphs>10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38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17</cp:revision>
  <dcterms:created xsi:type="dcterms:W3CDTF">2019-06-17T14:50:00Z</dcterms:created>
  <dcterms:modified xsi:type="dcterms:W3CDTF">2019-06-17T17:00:00Z</dcterms:modified>
</cp:coreProperties>
</file>